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7">
  <p:sldMasterIdLst>
    <p:sldMasterId id="2147483648" r:id="rId1"/>
  </p:sldMasterIdLst>
  <p:notesMasterIdLst>
    <p:notesMasterId r:id="rId80"/>
  </p:notesMasterIdLst>
  <p:sldIdLst>
    <p:sldId id="259" r:id="rId2"/>
    <p:sldId id="258" r:id="rId3"/>
    <p:sldId id="260" r:id="rId4"/>
    <p:sldId id="261" r:id="rId5"/>
    <p:sldId id="262" r:id="rId6"/>
    <p:sldId id="325" r:id="rId7"/>
    <p:sldId id="326" r:id="rId8"/>
    <p:sldId id="264" r:id="rId9"/>
    <p:sldId id="265" r:id="rId10"/>
    <p:sldId id="337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338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328" r:id="rId29"/>
    <p:sldId id="327" r:id="rId30"/>
    <p:sldId id="282" r:id="rId31"/>
    <p:sldId id="284" r:id="rId32"/>
    <p:sldId id="285" r:id="rId33"/>
    <p:sldId id="286" r:id="rId34"/>
    <p:sldId id="287" r:id="rId35"/>
    <p:sldId id="288" r:id="rId36"/>
    <p:sldId id="289" r:id="rId37"/>
    <p:sldId id="329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31" r:id="rId51"/>
    <p:sldId id="303" r:id="rId52"/>
    <p:sldId id="304" r:id="rId53"/>
    <p:sldId id="332" r:id="rId54"/>
    <p:sldId id="339" r:id="rId55"/>
    <p:sldId id="306" r:id="rId56"/>
    <p:sldId id="307" r:id="rId57"/>
    <p:sldId id="308" r:id="rId58"/>
    <p:sldId id="313" r:id="rId59"/>
    <p:sldId id="309" r:id="rId60"/>
    <p:sldId id="341" r:id="rId61"/>
    <p:sldId id="310" r:id="rId62"/>
    <p:sldId id="311" r:id="rId63"/>
    <p:sldId id="312" r:id="rId64"/>
    <p:sldId id="333" r:id="rId65"/>
    <p:sldId id="314" r:id="rId66"/>
    <p:sldId id="317" r:id="rId67"/>
    <p:sldId id="342" r:id="rId68"/>
    <p:sldId id="315" r:id="rId69"/>
    <p:sldId id="316" r:id="rId70"/>
    <p:sldId id="334" r:id="rId71"/>
    <p:sldId id="318" r:id="rId72"/>
    <p:sldId id="340" r:id="rId73"/>
    <p:sldId id="319" r:id="rId74"/>
    <p:sldId id="320" r:id="rId75"/>
    <p:sldId id="343" r:id="rId76"/>
    <p:sldId id="322" r:id="rId77"/>
    <p:sldId id="336" r:id="rId78"/>
    <p:sldId id="323" r:id="rId7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2277"/>
    <a:srgbClr val="FFFFFF"/>
    <a:srgbClr val="0000FF"/>
    <a:srgbClr val="0066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5620"/>
    <p:restoredTop sz="98413" autoAdjust="0"/>
  </p:normalViewPr>
  <p:slideViewPr>
    <p:cSldViewPr>
      <p:cViewPr varScale="1">
        <p:scale>
          <a:sx n="42" d="100"/>
          <a:sy n="42" d="100"/>
        </p:scale>
        <p:origin x="-178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18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402619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S Example: General Linear Test (cs2.sas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486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sv-SE" sz="2000" dirty="0" smtClean="0">
                <a:solidFill>
                  <a:srgbClr val="008000"/>
                </a:solidFill>
                <a:latin typeface="Courier New"/>
              </a:rPr>
              <a:t>   * test H0: beta1 = beta2 = 0;</a:t>
            </a:r>
            <a:endParaRPr lang="sv-SE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sat: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* test H0: beta3=beta4=beta5=0;</a:t>
            </a: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: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ody Fat Example: Regression (output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785617502"/>
              </p:ext>
            </p:extLst>
          </p:nvPr>
        </p:nvGraphicFramePr>
        <p:xfrm>
          <a:off x="1314994" y="762000"/>
          <a:ext cx="6457406" cy="2122170"/>
        </p:xfrm>
        <a:graphic>
          <a:graphicData uri="http://schemas.openxmlformats.org/drawingml/2006/table">
            <a:tbl>
              <a:tblPr/>
              <a:tblGrid>
                <a:gridCol w="1656806"/>
                <a:gridCol w="533400"/>
                <a:gridCol w="1219200"/>
                <a:gridCol w="1219200"/>
                <a:gridCol w="9144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96.9846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2.328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.5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8.4048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1503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95.389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822843329"/>
              </p:ext>
            </p:extLst>
          </p:nvPr>
        </p:nvGraphicFramePr>
        <p:xfrm>
          <a:off x="2029097" y="2971800"/>
          <a:ext cx="5029200" cy="1108710"/>
        </p:xfrm>
        <a:graphic>
          <a:graphicData uri="http://schemas.openxmlformats.org/drawingml/2006/table">
            <a:tbl>
              <a:tblPr/>
              <a:tblGrid>
                <a:gridCol w="1905000"/>
                <a:gridCol w="1066800"/>
                <a:gridCol w="1219200"/>
                <a:gridCol w="8382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4799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01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.195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64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eff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.280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797164441"/>
              </p:ext>
            </p:extLst>
          </p:nvPr>
        </p:nvGraphicFramePr>
        <p:xfrm>
          <a:off x="1762397" y="4191000"/>
          <a:ext cx="5562600" cy="2491740"/>
        </p:xfrm>
        <a:graphic>
          <a:graphicData uri="http://schemas.openxmlformats.org/drawingml/2006/table">
            <a:tbl>
              <a:tblPr/>
              <a:tblGrid>
                <a:gridCol w="1066800"/>
                <a:gridCol w="457200"/>
                <a:gridCol w="1219200"/>
                <a:gridCol w="1143000"/>
                <a:gridCol w="8382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7.084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9.7824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5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kinfol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3340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0155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6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.856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82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8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.1860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595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3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8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57200" y="2617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Body Fat Example: Scatter plot</a:t>
            </a:r>
            <a:endParaRPr lang="en-US" dirty="0"/>
          </a:p>
        </p:txBody>
      </p:sp>
      <p:pic>
        <p:nvPicPr>
          <p:cNvPr id="63490" name="Picture 2" descr="The SGScatter Procedu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838200"/>
            <a:ext cx="6019800" cy="6019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y Fat Example: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6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cor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bodyfa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ob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;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77713966"/>
              </p:ext>
            </p:extLst>
          </p:nvPr>
        </p:nvGraphicFramePr>
        <p:xfrm>
          <a:off x="2133600" y="2590800"/>
          <a:ext cx="4953000" cy="2217420"/>
        </p:xfrm>
        <a:graphic>
          <a:graphicData uri="http://schemas.openxmlformats.org/drawingml/2006/table">
            <a:tbl>
              <a:tblPr/>
              <a:tblGrid>
                <a:gridCol w="990600"/>
                <a:gridCol w="990600"/>
                <a:gridCol w="990600"/>
                <a:gridCol w="990600"/>
                <a:gridCol w="9906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earson Correlation Coefficients, N = 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kinfol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a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kinfol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238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57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432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238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846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780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57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846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42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a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432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780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42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dy Fat Example: Single X</a:t>
            </a:r>
            <a:r>
              <a:rPr lang="en-US" baseline="-25000" dirty="0" smtClean="0"/>
              <a:t>i</a:t>
            </a:r>
            <a:r>
              <a:rPr lang="en-US" dirty="0" smtClean="0"/>
              <a:t>’s (inpu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bodyfa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fat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kinfol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fat = thig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fat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ody Fat Example: Single X</a:t>
            </a:r>
            <a:r>
              <a:rPr lang="en-US" baseline="-25000" dirty="0" smtClean="0"/>
              <a:t>i</a:t>
            </a:r>
            <a:r>
              <a:rPr lang="en-US" dirty="0" smtClean="0"/>
              <a:t>’s (output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17187946"/>
              </p:ext>
            </p:extLst>
          </p:nvPr>
        </p:nvGraphicFramePr>
        <p:xfrm>
          <a:off x="6248400" y="1083945"/>
          <a:ext cx="2191308" cy="1108710"/>
        </p:xfrm>
        <a:graphic>
          <a:graphicData uri="http://schemas.openxmlformats.org/drawingml/2006/table">
            <a:tbl>
              <a:tblPr/>
              <a:tblGrid>
                <a:gridCol w="1200708"/>
                <a:gridCol w="9906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8197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1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9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201271970"/>
              </p:ext>
            </p:extLst>
          </p:nvPr>
        </p:nvGraphicFramePr>
        <p:xfrm>
          <a:off x="152400" y="762000"/>
          <a:ext cx="5791200" cy="1752600"/>
        </p:xfrm>
        <a:graphic>
          <a:graphicData uri="http://schemas.openxmlformats.org/drawingml/2006/table">
            <a:tbl>
              <a:tblPr/>
              <a:tblGrid>
                <a:gridCol w="1066800"/>
                <a:gridCol w="533400"/>
                <a:gridCol w="1295400"/>
                <a:gridCol w="1219200"/>
                <a:gridCol w="8382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496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319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4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57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kinfol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571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28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6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45720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13066021"/>
              </p:ext>
            </p:extLst>
          </p:nvPr>
        </p:nvGraphicFramePr>
        <p:xfrm>
          <a:off x="6248400" y="3065145"/>
          <a:ext cx="2209800" cy="1108710"/>
        </p:xfrm>
        <a:graphic>
          <a:graphicData uri="http://schemas.openxmlformats.org/drawingml/2006/table">
            <a:tbl>
              <a:tblPr/>
              <a:tblGrid>
                <a:gridCol w="1219200"/>
                <a:gridCol w="9906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102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7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58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6394741"/>
              </p:ext>
            </p:extLst>
          </p:nvPr>
        </p:nvGraphicFramePr>
        <p:xfrm>
          <a:off x="152400" y="2743200"/>
          <a:ext cx="5791200" cy="1752600"/>
        </p:xfrm>
        <a:graphic>
          <a:graphicData uri="http://schemas.openxmlformats.org/drawingml/2006/table">
            <a:tbl>
              <a:tblPr/>
              <a:tblGrid>
                <a:gridCol w="1066800"/>
                <a:gridCol w="533400"/>
                <a:gridCol w="1295400"/>
                <a:gridCol w="1219200"/>
                <a:gridCol w="8382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3.634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6574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4.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565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10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7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5720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31709115"/>
              </p:ext>
            </p:extLst>
          </p:nvPr>
        </p:nvGraphicFramePr>
        <p:xfrm>
          <a:off x="6248400" y="5046345"/>
          <a:ext cx="2286000" cy="1108710"/>
        </p:xfrm>
        <a:graphic>
          <a:graphicData uri="http://schemas.openxmlformats.org/drawingml/2006/table">
            <a:tbl>
              <a:tblPr/>
              <a:tblGrid>
                <a:gridCol w="1219200"/>
                <a:gridCol w="10668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1926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2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034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89387745"/>
              </p:ext>
            </p:extLst>
          </p:nvPr>
        </p:nvGraphicFramePr>
        <p:xfrm>
          <a:off x="152400" y="4724400"/>
          <a:ext cx="5867400" cy="1752600"/>
        </p:xfrm>
        <a:graphic>
          <a:graphicData uri="http://schemas.openxmlformats.org/drawingml/2006/table">
            <a:tbl>
              <a:tblPr/>
              <a:tblGrid>
                <a:gridCol w="1066800"/>
                <a:gridCol w="533400"/>
                <a:gridCol w="1295400"/>
                <a:gridCol w="1219200"/>
                <a:gridCol w="8382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.686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.0959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6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23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994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266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54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5720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dy Fat Example: General Linear Test (inpu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bodyfa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fat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kinfol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high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highm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: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high,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kinm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: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kinfol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thigh: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hig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skin: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kinfol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ody Fat Example: General Linear Test (out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75775496"/>
              </p:ext>
            </p:extLst>
          </p:nvPr>
        </p:nvGraphicFramePr>
        <p:xfrm>
          <a:off x="1905000" y="838199"/>
          <a:ext cx="5029200" cy="1752600"/>
        </p:xfrm>
        <a:graphic>
          <a:graphicData uri="http://schemas.openxmlformats.org/drawingml/2006/table">
            <a:tbl>
              <a:tblPr/>
              <a:tblGrid>
                <a:gridCol w="1554480"/>
                <a:gridCol w="533400"/>
                <a:gridCol w="1112520"/>
                <a:gridCol w="990600"/>
                <a:gridCol w="8382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b="0" i="0" dirty="0" smtClean="0">
                          <a:solidFill>
                            <a:srgbClr val="112277"/>
                          </a:solidFill>
                          <a:latin typeface="Arial"/>
                        </a:rPr>
                        <a:t>Test </a:t>
                      </a:r>
                      <a:r>
                        <a:rPr lang="en-US" b="0" i="0" dirty="0" err="1" smtClean="0">
                          <a:solidFill>
                            <a:srgbClr val="112277"/>
                          </a:solidFill>
                          <a:latin typeface="Arial"/>
                        </a:rPr>
                        <a:t>thighmid</a:t>
                      </a:r>
                      <a:r>
                        <a:rPr lang="en-US" b="0" i="0" dirty="0" smtClean="0">
                          <a:solidFill>
                            <a:srgbClr val="112277"/>
                          </a:solidFill>
                          <a:latin typeface="Arial"/>
                        </a:rPr>
                        <a:t> Results for Dependent Variable fat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smtClean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</a:p>
                    <a:p>
                      <a:pPr algn="r" fontAlgn="t"/>
                      <a:r>
                        <a:rPr lang="en-US" b="0" i="0" dirty="0" smtClean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Numerat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.3574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6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5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nominat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1503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975452227"/>
              </p:ext>
            </p:extLst>
          </p:nvPr>
        </p:nvGraphicFramePr>
        <p:xfrm>
          <a:off x="1905000" y="2819400"/>
          <a:ext cx="5105400" cy="1752600"/>
        </p:xfrm>
        <a:graphic>
          <a:graphicData uri="http://schemas.openxmlformats.org/drawingml/2006/table">
            <a:tbl>
              <a:tblPr/>
              <a:tblGrid>
                <a:gridCol w="1524000"/>
                <a:gridCol w="533400"/>
                <a:gridCol w="1143000"/>
                <a:gridCol w="990600"/>
                <a:gridCol w="9144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b="0" i="0" dirty="0" smtClean="0">
                          <a:solidFill>
                            <a:srgbClr val="112277"/>
                          </a:solidFill>
                          <a:latin typeface="Arial"/>
                        </a:rPr>
                        <a:t>Test </a:t>
                      </a:r>
                      <a:r>
                        <a:rPr lang="en-US" b="0" i="0" dirty="0" err="1" smtClean="0">
                          <a:solidFill>
                            <a:srgbClr val="112277"/>
                          </a:solidFill>
                          <a:latin typeface="Arial"/>
                        </a:rPr>
                        <a:t>skinmid</a:t>
                      </a:r>
                      <a:r>
                        <a:rPr lang="en-US" b="0" i="0" dirty="0" smtClean="0">
                          <a:solidFill>
                            <a:srgbClr val="112277"/>
                          </a:solidFill>
                          <a:latin typeface="Arial"/>
                        </a:rPr>
                        <a:t> Results for Dependent Variable fat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smtClean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</a:p>
                    <a:p>
                      <a:pPr algn="r" fontAlgn="t"/>
                      <a:r>
                        <a:rPr lang="en-US" b="0" i="0" dirty="0" smtClean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Numerat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5094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2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nominat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1503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853049973"/>
              </p:ext>
            </p:extLst>
          </p:nvPr>
        </p:nvGraphicFramePr>
        <p:xfrm>
          <a:off x="1905000" y="4865370"/>
          <a:ext cx="5105400" cy="1764030"/>
        </p:xfrm>
        <a:graphic>
          <a:graphicData uri="http://schemas.openxmlformats.org/drawingml/2006/table">
            <a:tbl>
              <a:tblPr/>
              <a:tblGrid>
                <a:gridCol w="1524000"/>
                <a:gridCol w="533400"/>
                <a:gridCol w="1143000"/>
                <a:gridCol w="990600"/>
                <a:gridCol w="914400"/>
              </a:tblGrid>
              <a:tr h="38100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b="0" i="0" dirty="0" smtClean="0">
                          <a:solidFill>
                            <a:srgbClr val="112277"/>
                          </a:solidFill>
                          <a:latin typeface="Arial"/>
                        </a:rPr>
                        <a:t>Test thigh Results for Dependent Variable fat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smtClean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</a:p>
                    <a:p>
                      <a:pPr algn="r" fontAlgn="t"/>
                      <a:r>
                        <a:rPr lang="en-US" b="0" i="0" dirty="0" smtClean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Numerat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5292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8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nominat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1503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5720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Body Fat Example: Model Selection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130171559"/>
              </p:ext>
            </p:extLst>
          </p:nvPr>
        </p:nvGraphicFramePr>
        <p:xfrm>
          <a:off x="6553200" y="1453515"/>
          <a:ext cx="2286000" cy="1108710"/>
        </p:xfrm>
        <a:graphic>
          <a:graphicData uri="http://schemas.openxmlformats.org/drawingml/2006/table">
            <a:tbl>
              <a:tblPr/>
              <a:tblGrid>
                <a:gridCol w="1295400"/>
                <a:gridCol w="9906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4799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01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64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862323883"/>
              </p:ext>
            </p:extLst>
          </p:nvPr>
        </p:nvGraphicFramePr>
        <p:xfrm>
          <a:off x="6553200" y="5427345"/>
          <a:ext cx="2209800" cy="1108710"/>
        </p:xfrm>
        <a:graphic>
          <a:graphicData uri="http://schemas.openxmlformats.org/drawingml/2006/table">
            <a:tbl>
              <a:tblPr/>
              <a:tblGrid>
                <a:gridCol w="1219200"/>
                <a:gridCol w="9906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102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7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58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33519190"/>
              </p:ext>
            </p:extLst>
          </p:nvPr>
        </p:nvGraphicFramePr>
        <p:xfrm>
          <a:off x="457200" y="5105400"/>
          <a:ext cx="5791200" cy="1752600"/>
        </p:xfrm>
        <a:graphic>
          <a:graphicData uri="http://schemas.openxmlformats.org/drawingml/2006/table">
            <a:tbl>
              <a:tblPr/>
              <a:tblGrid>
                <a:gridCol w="1066800"/>
                <a:gridCol w="533400"/>
                <a:gridCol w="1295400"/>
                <a:gridCol w="1219200"/>
                <a:gridCol w="8382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3.634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6574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4.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565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10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7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65459414"/>
              </p:ext>
            </p:extLst>
          </p:nvPr>
        </p:nvGraphicFramePr>
        <p:xfrm>
          <a:off x="6553200" y="3489960"/>
          <a:ext cx="2209800" cy="1108710"/>
        </p:xfrm>
        <a:graphic>
          <a:graphicData uri="http://schemas.openxmlformats.org/drawingml/2006/table">
            <a:tbl>
              <a:tblPr/>
              <a:tblGrid>
                <a:gridCol w="1219200"/>
                <a:gridCol w="9906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4962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86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6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186968170"/>
              </p:ext>
            </p:extLst>
          </p:nvPr>
        </p:nvGraphicFramePr>
        <p:xfrm>
          <a:off x="457200" y="2983230"/>
          <a:ext cx="5715000" cy="2122170"/>
        </p:xfrm>
        <a:graphic>
          <a:graphicData uri="http://schemas.openxmlformats.org/drawingml/2006/table">
            <a:tbl>
              <a:tblPr/>
              <a:tblGrid>
                <a:gridCol w="1066800"/>
                <a:gridCol w="457200"/>
                <a:gridCol w="1295400"/>
                <a:gridCol w="1219200"/>
                <a:gridCol w="8382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7916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4882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5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48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kinfol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05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28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8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431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766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.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25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457200" y="2801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56811025"/>
              </p:ext>
            </p:extLst>
          </p:nvPr>
        </p:nvGraphicFramePr>
        <p:xfrm>
          <a:off x="488576" y="762000"/>
          <a:ext cx="5683624" cy="2491740"/>
        </p:xfrm>
        <a:graphic>
          <a:graphicData uri="http://schemas.openxmlformats.org/drawingml/2006/table">
            <a:tbl>
              <a:tblPr/>
              <a:tblGrid>
                <a:gridCol w="1035424"/>
                <a:gridCol w="488576"/>
                <a:gridCol w="1264024"/>
                <a:gridCol w="1219200"/>
                <a:gridCol w="8382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7.084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9.7824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5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kinfol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3340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0155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6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.856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82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8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.1860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595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3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8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efficients of Partial Determin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1676400"/>
          <a:ext cx="4254500" cy="1066800"/>
        </p:xfrm>
        <a:graphic>
          <a:graphicData uri="http://schemas.openxmlformats.org/presentationml/2006/ole">
            <p:oleObj spid="_x0000_s1026" name="Equation" r:id="rId3" imgW="4254480" imgH="10666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81000" y="2971800"/>
          <a:ext cx="4267200" cy="1066800"/>
        </p:xfrm>
        <a:graphic>
          <a:graphicData uri="http://schemas.openxmlformats.org/presentationml/2006/ole">
            <p:oleObj spid="_x0000_s1027" name="Equation" r:id="rId4" imgW="4267080" imgH="10666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81000" y="4343400"/>
          <a:ext cx="4292600" cy="1066800"/>
        </p:xfrm>
        <a:graphic>
          <a:graphicData uri="http://schemas.openxmlformats.org/presentationml/2006/ole">
            <p:oleObj spid="_x0000_s1028" name="Equation" r:id="rId5" imgW="4292280" imgH="10666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810000" y="5486400"/>
          <a:ext cx="5003800" cy="1066800"/>
        </p:xfrm>
        <a:graphic>
          <a:graphicData uri="http://schemas.openxmlformats.org/presentationml/2006/ole">
            <p:oleObj spid="_x0000_s1029" name="Equation" r:id="rId6" imgW="5003640" imgH="1066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dy Fat Example: Partial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95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bodyfa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fat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kinfol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high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/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corr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corr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95264606"/>
              </p:ext>
            </p:extLst>
          </p:nvPr>
        </p:nvGraphicFramePr>
        <p:xfrm>
          <a:off x="457200" y="3048000"/>
          <a:ext cx="8229600" cy="2766060"/>
        </p:xfrm>
        <a:graphic>
          <a:graphicData uri="http://schemas.openxmlformats.org/drawingml/2006/table">
            <a:tbl>
              <a:tblPr/>
              <a:tblGrid>
                <a:gridCol w="1028700"/>
                <a:gridCol w="495300"/>
                <a:gridCol w="1219200"/>
                <a:gridCol w="1143000"/>
                <a:gridCol w="838200"/>
                <a:gridCol w="914400"/>
                <a:gridCol w="1295400"/>
                <a:gridCol w="1295400"/>
              </a:tblGrid>
              <a:tr h="0">
                <a:tc gridSpan="8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tial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Type I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tial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Type II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7.084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9.7824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5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kinfol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3340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0155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6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11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143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.856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82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8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317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710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.1860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595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3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8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05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05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S Example: General Linear Test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828800" y="1066800"/>
          <a:ext cx="5334000" cy="1905000"/>
        </p:xfrm>
        <a:graphic>
          <a:graphicData uri="http://schemas.openxmlformats.org/drawingml/2006/table">
            <a:tbl>
              <a:tblPr/>
              <a:tblGrid>
                <a:gridCol w="1600200"/>
                <a:gridCol w="609600"/>
                <a:gridCol w="1143000"/>
                <a:gridCol w="990600"/>
                <a:gridCol w="9906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Test sat Results for Dependent Variable </a:t>
                      </a:r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gpa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Mean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r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Numerat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4656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9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388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Denominat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2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49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71681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828800" y="3200400"/>
          <a:ext cx="5334000" cy="1905000"/>
        </p:xfrm>
        <a:graphic>
          <a:graphicData uri="http://schemas.openxmlformats.org/drawingml/2006/table">
            <a:tbl>
              <a:tblPr/>
              <a:tblGrid>
                <a:gridCol w="1676400"/>
                <a:gridCol w="609600"/>
                <a:gridCol w="1143000"/>
                <a:gridCol w="990600"/>
                <a:gridCol w="9144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Test </a:t>
                      </a:r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hs</a:t>
                      </a:r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 Results for Dependent Variable </a:t>
                      </a:r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gpa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Mean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r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Numerat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6.6866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3.6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Denominat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2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49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dy Fat Example: Correlation (nknw260a.sas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Courier New"/>
              </a:rPr>
              <a:t>bodyfa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smtClean="0">
                <a:solidFill>
                  <a:srgbClr val="800080"/>
                </a:solidFill>
                <a:latin typeface="Courier New"/>
              </a:rPr>
              <a:t>'I:\My Documents\Stat 512\CH07TA01.DAT'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skinfold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thigh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fat;</a:t>
            </a:r>
          </a:p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b="1" dirty="0" err="1" smtClean="0">
                <a:solidFill>
                  <a:srgbClr val="000000"/>
                </a:solidFill>
                <a:latin typeface="Courier New"/>
              </a:rPr>
              <a:t>bodyfa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Courier New"/>
              </a:rPr>
              <a:t>corbodyfa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Courier New"/>
              </a:rPr>
              <a:t>   se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bodyfa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thmid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= thigh +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b="1" dirty="0" err="1" smtClean="0">
                <a:solidFill>
                  <a:srgbClr val="000000"/>
                </a:solidFill>
                <a:latin typeface="Courier New"/>
              </a:rPr>
              <a:t>corbodyfa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Courier New"/>
              </a:rPr>
              <a:t>   model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fat = 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thmid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thigh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y Fat Example: Correlation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28475809"/>
              </p:ext>
            </p:extLst>
          </p:nvPr>
        </p:nvGraphicFramePr>
        <p:xfrm>
          <a:off x="1066800" y="1981200"/>
          <a:ext cx="6781800" cy="2122170"/>
        </p:xfrm>
        <a:graphic>
          <a:graphicData uri="http://schemas.openxmlformats.org/drawingml/2006/table">
            <a:tbl>
              <a:tblPr/>
              <a:tblGrid>
                <a:gridCol w="1828800"/>
                <a:gridCol w="533400"/>
                <a:gridCol w="1295400"/>
                <a:gridCol w="1219200"/>
                <a:gridCol w="9906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84.279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2.1398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.4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1.109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5358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95.389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2665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y Fat Example: Correlation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05018569"/>
              </p:ext>
            </p:extLst>
          </p:nvPr>
        </p:nvGraphicFramePr>
        <p:xfrm>
          <a:off x="457200" y="1219201"/>
          <a:ext cx="8229600" cy="914400"/>
        </p:xfrm>
        <a:graphic>
          <a:graphicData uri="http://schemas.openxmlformats.org/drawingml/2006/table">
            <a:tbl>
              <a:tblPr/>
              <a:tblGrid>
                <a:gridCol w="1143000"/>
                <a:gridCol w="7086600"/>
              </a:tblGrid>
              <a:tr h="533399">
                <a:tc>
                  <a:txBody>
                    <a:bodyPr/>
                    <a:lstStyle/>
                    <a:p>
                      <a:pPr fontAlgn="t"/>
                      <a:r>
                        <a:rPr lang="en-US" b="1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Note: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1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 is not full rank. Least-squares solutions for the parameters are not unique. Some statistics will be misleading. A reported DF of 0 or B means that the estimate is biased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099284843"/>
              </p:ext>
            </p:extLst>
          </p:nvPr>
        </p:nvGraphicFramePr>
        <p:xfrm>
          <a:off x="457200" y="2189344"/>
          <a:ext cx="8229600" cy="640080"/>
        </p:xfrm>
        <a:graphic>
          <a:graphicData uri="http://schemas.openxmlformats.org/drawingml/2006/table">
            <a:tbl>
              <a:tblPr/>
              <a:tblGrid>
                <a:gridCol w="1143000"/>
                <a:gridCol w="7086600"/>
              </a:tblGrid>
              <a:tr h="118533">
                <a:tc>
                  <a:txBody>
                    <a:bodyPr/>
                    <a:lstStyle/>
                    <a:p>
                      <a:pPr fontAlgn="t"/>
                      <a:r>
                        <a:rPr lang="en-US" b="1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Note: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1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e following parameters have been set to 0, since the variables are a linear combination of other variables as shown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35442313"/>
              </p:ext>
            </p:extLst>
          </p:nvPr>
        </p:nvGraphicFramePr>
        <p:xfrm>
          <a:off x="457200" y="2984863"/>
          <a:ext cx="2590800" cy="444137"/>
        </p:xfrm>
        <a:graphic>
          <a:graphicData uri="http://schemas.openxmlformats.org/drawingml/2006/table">
            <a:tbl>
              <a:tblPr/>
              <a:tblGrid>
                <a:gridCol w="1143000"/>
                <a:gridCol w="1447800"/>
              </a:tblGrid>
              <a:tr h="444137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=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hmid</a:t>
                      </a:r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- 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02412934"/>
              </p:ext>
            </p:extLst>
          </p:nvPr>
        </p:nvGraphicFramePr>
        <p:xfrm>
          <a:off x="1447800" y="3657600"/>
          <a:ext cx="5575663" cy="2491740"/>
        </p:xfrm>
        <a:graphic>
          <a:graphicData uri="http://schemas.openxmlformats.org/drawingml/2006/table">
            <a:tbl>
              <a:tblPr/>
              <a:tblGrid>
                <a:gridCol w="1079863"/>
                <a:gridCol w="457200"/>
                <a:gridCol w="1219200"/>
                <a:gridCol w="1143000"/>
                <a:gridCol w="8382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5.9969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9973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3.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mid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96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613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559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54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043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457200" y="26177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dy Fat Example: Effects of Correla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04800" y="1600200"/>
          <a:ext cx="8534400" cy="3383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28800"/>
                <a:gridCol w="1584960"/>
                <a:gridCol w="1706880"/>
                <a:gridCol w="1706880"/>
                <a:gridCol w="17068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Variables</a:t>
                      </a:r>
                      <a:r>
                        <a:rPr lang="en-US" sz="3200" baseline="0" dirty="0" smtClean="0"/>
                        <a:t> in model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b</a:t>
                      </a:r>
                      <a:r>
                        <a:rPr lang="en-US" sz="3200" baseline="-25000" dirty="0" smtClean="0"/>
                        <a:t>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b</a:t>
                      </a:r>
                      <a:r>
                        <a:rPr lang="en-US" sz="3200" baseline="-25000" dirty="0" smtClean="0"/>
                        <a:t>2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{b</a:t>
                      </a:r>
                      <a:r>
                        <a:rPr lang="en-US" sz="3200" baseline="-25000" dirty="0" smtClean="0"/>
                        <a:t>1</a:t>
                      </a:r>
                      <a:r>
                        <a:rPr lang="en-US" sz="3200" baseline="0" dirty="0" smtClean="0"/>
                        <a:t>}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{b</a:t>
                      </a:r>
                      <a:r>
                        <a:rPr lang="en-US" sz="3200" baseline="-25000" dirty="0" smtClean="0"/>
                        <a:t>2</a:t>
                      </a:r>
                      <a:r>
                        <a:rPr lang="en-US" sz="3200" baseline="0" dirty="0" smtClean="0"/>
                        <a:t>}</a:t>
                      </a:r>
                      <a:endParaRPr lang="en-US" sz="3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r>
                        <a:rPr lang="en-US" sz="3200" baseline="-25000" dirty="0" smtClean="0"/>
                        <a:t>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8572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1288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r>
                        <a:rPr lang="en-US" sz="3200" baseline="-25000" dirty="0" smtClean="0"/>
                        <a:t>2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8565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1100</a:t>
                      </a:r>
                      <a:endParaRPr lang="en-US" sz="3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r>
                        <a:rPr lang="en-US" sz="3200" baseline="-25000" dirty="0" smtClean="0"/>
                        <a:t>1</a:t>
                      </a:r>
                      <a:r>
                        <a:rPr lang="en-US" sz="3200" baseline="0" dirty="0" smtClean="0"/>
                        <a:t>, X</a:t>
                      </a:r>
                      <a:r>
                        <a:rPr lang="en-US" sz="3200" baseline="-25000" dirty="0" smtClean="0"/>
                        <a:t>2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2224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6594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3034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2912</a:t>
                      </a:r>
                      <a:endParaRPr lang="en-US" sz="3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r>
                        <a:rPr lang="en-US" sz="3200" baseline="-25000" dirty="0" smtClean="0"/>
                        <a:t>1</a:t>
                      </a:r>
                      <a:r>
                        <a:rPr lang="en-US" sz="3200" baseline="0" dirty="0" smtClean="0"/>
                        <a:t>, X</a:t>
                      </a:r>
                      <a:r>
                        <a:rPr lang="en-US" sz="3200" baseline="-25000" dirty="0" smtClean="0"/>
                        <a:t>2</a:t>
                      </a:r>
                      <a:r>
                        <a:rPr lang="en-US" sz="3200" baseline="0" dirty="0" smtClean="0"/>
                        <a:t>, X</a:t>
                      </a:r>
                      <a:r>
                        <a:rPr lang="en-US" sz="3200" baseline="-25000" dirty="0" smtClean="0"/>
                        <a:t>3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.334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-2.857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3.013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.582</a:t>
                      </a:r>
                      <a:endParaRPr lang="en-US" sz="32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dy Fat Example: Correlation (nknw260.sas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838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cor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bodyfa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ob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;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17193458"/>
              </p:ext>
            </p:extLst>
          </p:nvPr>
        </p:nvGraphicFramePr>
        <p:xfrm>
          <a:off x="2133600" y="2667000"/>
          <a:ext cx="5029200" cy="2217420"/>
        </p:xfrm>
        <a:graphic>
          <a:graphicData uri="http://schemas.openxmlformats.org/drawingml/2006/table">
            <a:tbl>
              <a:tblPr/>
              <a:tblGrid>
                <a:gridCol w="990600"/>
                <a:gridCol w="990600"/>
                <a:gridCol w="990600"/>
                <a:gridCol w="1066800"/>
                <a:gridCol w="9906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earson Correlation Coefficients, N = 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kinfol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a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kinfol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238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57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432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0.9238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846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780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0.457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0.0846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42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a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432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780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42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2754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dy Fat Example: Pairwise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bodyfa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cor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fat=skinfold thigh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kinfol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hig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kinfol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thigh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high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kinfol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828800" y="3962400"/>
          <a:ext cx="5791200" cy="2895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672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Model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R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fat=</a:t>
                      </a:r>
                      <a:r>
                        <a:rPr kumimoji="0" lang="en-US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skinfold</a:t>
                      </a: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 thigh </a:t>
                      </a:r>
                      <a:r>
                        <a:rPr kumimoji="0" lang="en-US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midarm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8014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midarm</a:t>
                      </a: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 = </a:t>
                      </a:r>
                      <a:r>
                        <a:rPr kumimoji="0" lang="en-US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skinfold</a:t>
                      </a: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 thigh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9904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skinfold</a:t>
                      </a: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 = thigh </a:t>
                      </a:r>
                      <a:r>
                        <a:rPr kumimoji="0" lang="en-US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midarm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9986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thigh = </a:t>
                      </a:r>
                      <a:r>
                        <a:rPr kumimoji="0" lang="en-US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skinfold</a:t>
                      </a: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ourier New"/>
                          <a:ea typeface="+mn-ea"/>
                          <a:cs typeface="+mn-cs"/>
                        </a:rPr>
                        <a:t>midarm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9982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wer Cell Example:  (nknw302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505200"/>
          </a:xfrm>
        </p:spPr>
        <p:txBody>
          <a:bodyPr>
            <a:normAutofit fontScale="32500" lnSpcReduction="20000"/>
          </a:bodyPr>
          <a:lstStyle/>
          <a:p>
            <a:pPr>
              <a:buNone/>
            </a:pPr>
            <a:r>
              <a:rPr lang="en-US" sz="12800" dirty="0" smtClean="0"/>
              <a:t>Y:  cycles until discharge – cycles</a:t>
            </a:r>
          </a:p>
          <a:p>
            <a:pPr>
              <a:buNone/>
            </a:pPr>
            <a:r>
              <a:rPr lang="en-US" sz="12800" dirty="0" smtClean="0"/>
              <a:t>X</a:t>
            </a:r>
            <a:r>
              <a:rPr lang="en-US" sz="12800" baseline="-25000" dirty="0" smtClean="0"/>
              <a:t>1</a:t>
            </a:r>
            <a:r>
              <a:rPr lang="en-US" sz="12800" dirty="0" smtClean="0"/>
              <a:t>: charge rate (3 levels) – </a:t>
            </a:r>
            <a:r>
              <a:rPr lang="en-US" sz="12800" dirty="0" err="1" smtClean="0"/>
              <a:t>chrate</a:t>
            </a:r>
            <a:endParaRPr lang="en-US" sz="12800" dirty="0" smtClean="0"/>
          </a:p>
          <a:p>
            <a:pPr>
              <a:buNone/>
            </a:pPr>
            <a:r>
              <a:rPr lang="en-US" sz="12800" dirty="0" smtClean="0"/>
              <a:t>X</a:t>
            </a:r>
            <a:r>
              <a:rPr lang="en-US" sz="12800" baseline="-25000" dirty="0" smtClean="0"/>
              <a:t>2</a:t>
            </a:r>
            <a:r>
              <a:rPr lang="en-US" sz="12800" dirty="0" smtClean="0"/>
              <a:t>:  temperature (3 levels) – temp</a:t>
            </a:r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62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62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62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owercell</a:t>
            </a:r>
            <a:r>
              <a:rPr lang="en-US" sz="62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 </a:t>
            </a:r>
          </a:p>
          <a:p>
            <a:pPr marL="0" indent="0">
              <a:buNone/>
            </a:pPr>
            <a:r>
              <a:rPr lang="en-US" sz="6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6200" dirty="0" err="1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infile</a:t>
            </a:r>
            <a:r>
              <a:rPr lang="en-US" sz="6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6200" dirty="0" smtClean="0">
                <a:solidFill>
                  <a:srgbClr val="800080"/>
                </a:solidFill>
                <a:latin typeface="Courier New" pitchFamily="49" charset="0"/>
                <a:cs typeface="Courier New" pitchFamily="49" charset="0"/>
              </a:rPr>
              <a:t>'I:\My Documents\Stat 512\CH07TA09.DAT'</a:t>
            </a:r>
            <a:r>
              <a:rPr lang="en-US" sz="6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 marL="0" indent="0">
              <a:buNone/>
            </a:pPr>
            <a:r>
              <a:rPr lang="en-US" sz="6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62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input</a:t>
            </a:r>
            <a:r>
              <a:rPr lang="en-US" sz="6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cycles </a:t>
            </a:r>
            <a:r>
              <a:rPr lang="en-US" sz="62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hrate</a:t>
            </a:r>
            <a:r>
              <a:rPr lang="en-US" sz="6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temp;</a:t>
            </a:r>
          </a:p>
          <a:p>
            <a:pPr marL="0" indent="0">
              <a:buNone/>
            </a:pPr>
            <a:r>
              <a:rPr lang="en-US" sz="62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62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62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int</a:t>
            </a:r>
            <a:r>
              <a:rPr lang="en-US" sz="62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62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62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62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owercell</a:t>
            </a:r>
            <a:r>
              <a:rPr lang="en-US" sz="62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62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6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  <a:endParaRPr lang="en-US" sz="6200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05267016"/>
              </p:ext>
            </p:extLst>
          </p:nvPr>
        </p:nvGraphicFramePr>
        <p:xfrm>
          <a:off x="2819400" y="4343400"/>
          <a:ext cx="2971800" cy="2217420"/>
        </p:xfrm>
        <a:graphic>
          <a:graphicData uri="http://schemas.openxmlformats.org/drawingml/2006/table">
            <a:tbl>
              <a:tblPr/>
              <a:tblGrid>
                <a:gridCol w="603096"/>
                <a:gridCol w="838200"/>
                <a:gridCol w="844704"/>
                <a:gridCol w="685800"/>
              </a:tblGrid>
              <a:tr h="16764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b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ycl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hrate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emp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8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fontAlgn="t"/>
                      <a:r>
                        <a:rPr lang="en-US" dirty="0" smtClean="0">
                          <a:solidFill>
                            <a:srgbClr val="112277"/>
                          </a:solidFill>
                        </a:rPr>
                        <a:t>       ⁞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 anchor="ctr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   ⁞</a:t>
                      </a:r>
                      <a:endParaRPr lang="en-US" dirty="0"/>
                    </a:p>
                  </a:txBody>
                  <a:tcPr marL="47625" marR="47625" marT="47625" marB="47625" anchor="ctr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        ⁞</a:t>
                      </a:r>
                    </a:p>
                  </a:txBody>
                  <a:tcPr marL="47625" marR="47625" marT="47625" marB="47625" anchor="ctr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    ⁞</a:t>
                      </a:r>
                    </a:p>
                  </a:txBody>
                  <a:tcPr marL="47625" marR="47625" marT="47625" marB="47625" anchor="ctr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1646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wer Cell Example: Multiple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owercell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owercell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chrate2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temp2=temp*temp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ct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temp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owercell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ycles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emp chrate2 temp2 ct /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ower Cell Example: Diagnostics</a:t>
            </a:r>
            <a:endParaRPr lang="en-US" dirty="0"/>
          </a:p>
        </p:txBody>
      </p:sp>
      <p:pic>
        <p:nvPicPr>
          <p:cNvPr id="16388" name="Picture 4" descr="Panel of scatterplots of residuals by regressors for cycles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4651" y="121920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386" name="Picture 2" descr="Panel of fit diagnostics for cycles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65643" b="65179"/>
          <a:stretch/>
        </p:blipFill>
        <p:spPr bwMode="auto">
          <a:xfrm>
            <a:off x="5473336" y="4114800"/>
            <a:ext cx="2094411" cy="2122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3049724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ower Cell Example: Diagnostics</a:t>
            </a:r>
            <a:endParaRPr lang="en-US" dirty="0"/>
          </a:p>
        </p:txBody>
      </p:sp>
      <p:pic>
        <p:nvPicPr>
          <p:cNvPr id="15362" name="Picture 2" descr="Panel of fit diagnostics for cycles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5786" r="64714"/>
          <a:stretch/>
        </p:blipFill>
        <p:spPr bwMode="auto">
          <a:xfrm>
            <a:off x="2743200" y="1143000"/>
            <a:ext cx="2971800" cy="5408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6738147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S Example: General Linear Tes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486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sv-SE" sz="2000" dirty="0" smtClean="0">
                <a:solidFill>
                  <a:srgbClr val="008000"/>
                </a:solidFill>
                <a:latin typeface="Courier New"/>
              </a:rPr>
              <a:t>   * test H0: beta1 = beta2 = 0;</a:t>
            </a:r>
            <a:endParaRPr lang="sv-SE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sat: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* test H0: beta3=beta4=beta5=0;</a:t>
            </a: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: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wer Cell Example: Multiple Regression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43000" y="1863090"/>
          <a:ext cx="6705600" cy="2122170"/>
        </p:xfrm>
        <a:graphic>
          <a:graphicData uri="http://schemas.openxmlformats.org/drawingml/2006/table">
            <a:tbl>
              <a:tblPr/>
              <a:tblGrid>
                <a:gridCol w="1676400"/>
                <a:gridCol w="457200"/>
                <a:gridCol w="1371600"/>
                <a:gridCol w="1371600"/>
                <a:gridCol w="9906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536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07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.5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10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240.4386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48.087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060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943100" y="4301490"/>
          <a:ext cx="5105400" cy="1108710"/>
        </p:xfrm>
        <a:graphic>
          <a:graphicData uri="http://schemas.openxmlformats.org/drawingml/2006/table">
            <a:tbl>
              <a:tblPr/>
              <a:tblGrid>
                <a:gridCol w="1905000"/>
                <a:gridCol w="1219200"/>
                <a:gridCol w="1143000"/>
                <a:gridCol w="8382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2.374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13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2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27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eff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.822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57200" y="3308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wer Cell Example: Multiple Regression (cont)</a:t>
            </a:r>
            <a:endParaRPr lang="en-US" dirty="0"/>
          </a:p>
        </p:txBody>
      </p:sp>
      <p:sp>
        <p:nvSpPr>
          <p:cNvPr id="45057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19200" y="1371600"/>
          <a:ext cx="6229350" cy="3714620"/>
        </p:xfrm>
        <a:graphic>
          <a:graphicData uri="http://schemas.openxmlformats.org/drawingml/2006/table">
            <a:tbl>
              <a:tblPr/>
              <a:tblGrid>
                <a:gridCol w="1143004"/>
                <a:gridCol w="533400"/>
                <a:gridCol w="1438271"/>
                <a:gridCol w="1381129"/>
                <a:gridCol w="838200"/>
                <a:gridCol w="895346"/>
              </a:tblGrid>
              <a:tr h="251408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arameter Estimates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11245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Variable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DF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arameter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Estimate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tandard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Error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t Value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r &gt; |t|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Intercept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337.72149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49.9616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2.25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74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09939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chrate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-539.5175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68.8603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-2.0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101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8.9171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9.18249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9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376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chrate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71.2171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27.1255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35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2359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12103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-0.10605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2034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-0.5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624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ct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2.8750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4.0467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7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509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wer Cell Example: Multiple Regression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1295400"/>
          <a:ext cx="8839200" cy="3497216"/>
        </p:xfrm>
        <a:graphic>
          <a:graphicData uri="http://schemas.openxmlformats.org/drawingml/2006/table">
            <a:tbl>
              <a:tblPr/>
              <a:tblGrid>
                <a:gridCol w="1066800"/>
                <a:gridCol w="457200"/>
                <a:gridCol w="1371600"/>
                <a:gridCol w="1295400"/>
                <a:gridCol w="838200"/>
                <a:gridCol w="914400"/>
                <a:gridCol w="1371600"/>
                <a:gridCol w="1524000"/>
              </a:tblGrid>
              <a:tr h="251408">
                <a:tc gridSpan="8">
                  <a:txBody>
                    <a:bodyPr/>
                    <a:lstStyle/>
                    <a:p>
                      <a:pPr algn="ct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Parameter Estimates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36244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Variable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DF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Parameter</a:t>
                      </a:r>
                      <a:b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Estimate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Standard</a:t>
                      </a:r>
                      <a:b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Error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t Value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Pr &gt; |t|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Type I SS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Type II SS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Intercept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337.72149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149.9616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2.25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0.074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32542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5315.6294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92508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chrate</a:t>
                      </a:r>
                      <a:endParaRPr lang="en-US" sz="19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-539.5175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268.8603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-2.0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101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870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4220.4167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8.9171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9.18249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9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376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3420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988.38036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chrate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71.2171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27.1255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.35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2359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1645.9666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901.1947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43160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-0.10605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0.2034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-0.5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624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284.9280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284.9280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ct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2.8750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4.0467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0.7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0.509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529.0000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529.0000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44033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Cell Example: Cor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cor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owercell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ob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emp chrate2 temp2 ct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8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24000" y="2819400"/>
          <a:ext cx="6096000" cy="2586990"/>
        </p:xfrm>
        <a:graphic>
          <a:graphicData uri="http://schemas.openxmlformats.org/drawingml/2006/table">
            <a:tbl>
              <a:tblPr/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Pearson Correlation Coefficients, N = 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chrate</a:t>
                      </a:r>
                      <a:endParaRPr lang="en-US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chrate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c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chrate</a:t>
                      </a:r>
                      <a:endParaRPr lang="en-US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FF0000"/>
                          </a:solidFill>
                          <a:latin typeface="Arial"/>
                        </a:rPr>
                        <a:t>0.991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FF0000"/>
                          </a:solidFill>
                          <a:latin typeface="Arial"/>
                        </a:rPr>
                        <a:t>0.6053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FF0000"/>
                          </a:solidFill>
                          <a:latin typeface="Arial"/>
                        </a:rPr>
                        <a:t>0.9860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FF0000"/>
                          </a:solidFill>
                          <a:latin typeface="Arial"/>
                        </a:rPr>
                        <a:t>0.7566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chrate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991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59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FF0000"/>
                          </a:solidFill>
                          <a:latin typeface="Arial"/>
                        </a:rPr>
                        <a:t>0.5998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9860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0059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FF0000"/>
                          </a:solidFill>
                          <a:latin typeface="Arial"/>
                        </a:rPr>
                        <a:t>0.7461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c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6053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0.7566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5998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7461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4300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Power Cell Example: Cen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346076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copy;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owercell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tem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temp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dro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hrate2 temp2 ct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standard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opy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td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mea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tem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* </a:t>
            </a:r>
            <a:r>
              <a:rPr lang="en-US" sz="2000" dirty="0" err="1" smtClean="0">
                <a:solidFill>
                  <a:srgbClr val="008000"/>
                </a:solidFill>
                <a:latin typeface="Courier New"/>
              </a:rPr>
              <a:t>schrate</a:t>
            </a: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 and </a:t>
            </a:r>
            <a:r>
              <a:rPr lang="en-US" sz="2000" dirty="0" err="1" smtClean="0">
                <a:solidFill>
                  <a:srgbClr val="008000"/>
                </a:solidFill>
                <a:latin typeface="Courier New"/>
              </a:rPr>
              <a:t>stemp</a:t>
            </a: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 now have mean 0;</a:t>
            </a: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td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743200" y="4038600"/>
          <a:ext cx="4191000" cy="2032002"/>
        </p:xfrm>
        <a:graphic>
          <a:graphicData uri="http://schemas.openxmlformats.org/drawingml/2006/table">
            <a:tbl>
              <a:tblPr/>
              <a:tblGrid>
                <a:gridCol w="609600"/>
                <a:gridCol w="762000"/>
                <a:gridCol w="685800"/>
                <a:gridCol w="609600"/>
                <a:gridCol w="838200"/>
                <a:gridCol w="685800"/>
              </a:tblGrid>
              <a:tr h="338667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Obs</a:t>
                      </a:r>
                      <a:endParaRPr lang="en-US" sz="16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latin typeface="Arial"/>
                        </a:rPr>
                        <a:t>cycles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chrate</a:t>
                      </a:r>
                      <a:endParaRPr lang="en-US" sz="16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schrate</a:t>
                      </a:r>
                      <a:endParaRPr lang="en-US" sz="16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stemp</a:t>
                      </a:r>
                      <a:endParaRPr lang="en-US" sz="16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38667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latin typeface="Arial"/>
                        </a:rPr>
                        <a:t>150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6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latin typeface="Arial"/>
                        </a:rPr>
                        <a:t>-0.4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latin typeface="Arial"/>
                        </a:rPr>
                        <a:t>-10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38667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latin typeface="Arial"/>
                        </a:rPr>
                        <a:t>86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0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latin typeface="Arial"/>
                        </a:rPr>
                        <a:t>-10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38667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latin typeface="Arial"/>
                        </a:rPr>
                        <a:t>49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latin typeface="Arial"/>
                        </a:rPr>
                        <a:t>1.4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latin typeface="Arial"/>
                        </a:rPr>
                        <a:t>10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latin typeface="Arial"/>
                        </a:rPr>
                        <a:t>0.4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latin typeface="Arial"/>
                        </a:rPr>
                        <a:t>-10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38667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latin typeface="Arial"/>
                        </a:rPr>
                        <a:t>288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latin typeface="Arial"/>
                        </a:rPr>
                        <a:t>0.6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latin typeface="Arial"/>
                        </a:rPr>
                        <a:t>20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latin typeface="Arial"/>
                        </a:rPr>
                        <a:t>-0.4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38667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 smtClean="0">
                          <a:solidFill>
                            <a:srgbClr val="112277"/>
                          </a:solidFill>
                          <a:latin typeface="Arial"/>
                        </a:rPr>
                        <a:t>⁞</a:t>
                      </a:r>
                      <a:endParaRPr lang="en-US" sz="16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43643" marR="43643" marT="43643" marB="4364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wer Cell Example: Centered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std;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st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schrate2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stemp2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tem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tem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c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tem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t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ycles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emp schrate2 stemp2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c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/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wer Cell Example: Centered Variables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447800" y="1600200"/>
          <a:ext cx="6324600" cy="3607940"/>
        </p:xfrm>
        <a:graphic>
          <a:graphicData uri="http://schemas.openxmlformats.org/drawingml/2006/table">
            <a:tbl>
              <a:tblPr/>
              <a:tblGrid>
                <a:gridCol w="1213184"/>
                <a:gridCol w="463216"/>
                <a:gridCol w="1447800"/>
                <a:gridCol w="1371600"/>
                <a:gridCol w="838200"/>
                <a:gridCol w="990600"/>
              </a:tblGrid>
              <a:tr h="251408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arameter Estimates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36244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Variable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DF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arameter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Estimate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tandard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Error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t Value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r &gt; |t|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Intercept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51.4254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45.4565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3.3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208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92508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chrate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-139.5833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33.04176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-4.2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8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7.5500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3216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5.7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2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chrate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71.2171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27.1255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35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2359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1936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temp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-0.10605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2034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-0.5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624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sct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.8750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4.0467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7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509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wer Cell Example: Centered Variables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04800" y="1752600"/>
          <a:ext cx="8534400" cy="3562220"/>
        </p:xfrm>
        <a:graphic>
          <a:graphicData uri="http://schemas.openxmlformats.org/drawingml/2006/table">
            <a:tbl>
              <a:tblPr/>
              <a:tblGrid>
                <a:gridCol w="1047750"/>
                <a:gridCol w="476250"/>
                <a:gridCol w="1295400"/>
                <a:gridCol w="1219200"/>
                <a:gridCol w="838200"/>
                <a:gridCol w="914400"/>
                <a:gridCol w="1371600"/>
                <a:gridCol w="1371600"/>
              </a:tblGrid>
              <a:tr h="251408">
                <a:tc gridSpan="8">
                  <a:txBody>
                    <a:bodyPr/>
                    <a:lstStyle/>
                    <a:p>
                      <a:pPr algn="ct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Parameter Estimates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36244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Variable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DF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Parameter</a:t>
                      </a:r>
                      <a:b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Estimate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Standard</a:t>
                      </a:r>
                      <a:b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Error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t Value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Pr &gt; |t|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Type I SS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Type II SS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Intercept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151.4254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45.4565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3.3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0.0208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32542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163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92508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chrate</a:t>
                      </a:r>
                      <a:endParaRPr lang="en-US" sz="19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-139.5833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33.04176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-4.2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8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870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870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7.5500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3216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5.7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23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3420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3420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schrate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71.2171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27.1255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35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2359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1645.9666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1901.1947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19360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latin typeface="Arial"/>
                        </a:rPr>
                        <a:t>stemp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-0.10605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0.2034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-0.5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6244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284.9280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284.9280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38020">
                <a:tc>
                  <a:txBody>
                    <a:bodyPr/>
                    <a:lstStyle/>
                    <a:p>
                      <a:pPr fontAlgn="t"/>
                      <a:r>
                        <a:rPr lang="en-US" sz="19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sct</a:t>
                      </a:r>
                      <a:endParaRPr lang="en-US" sz="19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2.8750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4.04677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0.71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latin typeface="Arial"/>
                        </a:rPr>
                        <a:t>0.5092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529.0000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latin typeface="Arial"/>
                        </a:rPr>
                        <a:t>529.00000</a:t>
                      </a:r>
                    </a:p>
                  </a:txBody>
                  <a:tcPr marL="32398" marR="32398" marT="32398" marB="32398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162364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wer Cell Example: Centered Variable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1"/>
            <a:ext cx="9144000" cy="1143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cor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td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ob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chr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emp schrate2 stemp2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c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447800" y="2514600"/>
          <a:ext cx="6705600" cy="2800350"/>
        </p:xfrm>
        <a:graphic>
          <a:graphicData uri="http://schemas.openxmlformats.org/drawingml/2006/table">
            <a:tbl>
              <a:tblPr/>
              <a:tblGrid>
                <a:gridCol w="1206500"/>
                <a:gridCol w="1079500"/>
                <a:gridCol w="1066800"/>
                <a:gridCol w="1143000"/>
                <a:gridCol w="1143000"/>
                <a:gridCol w="10668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earson Correlation Coefficients, N = 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chrate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chrate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temp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sct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chrate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temp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chrate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2666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temp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2666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sct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3788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Cell Example: Second Or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1"/>
            <a:ext cx="8153400" cy="15240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=std;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cycles= </a:t>
            </a:r>
            <a:r>
              <a:rPr lang="en-US" sz="1800" dirty="0" err="1" smtClean="0">
                <a:solidFill>
                  <a:srgbClr val="000000"/>
                </a:solidFill>
                <a:latin typeface="Courier New"/>
              </a:rPr>
              <a:t>chrate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temp schrate2 stemp2 </a:t>
            </a:r>
            <a:r>
              <a:rPr lang="en-US" sz="1800" dirty="0" err="1" smtClean="0">
                <a:solidFill>
                  <a:srgbClr val="000000"/>
                </a:solidFill>
                <a:latin typeface="Courier New"/>
              </a:rPr>
              <a:t>sct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/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ss1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ss2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second: 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es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schrate2, stemp2,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sc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1800" b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1800" dirty="0" smtClean="0">
                <a:latin typeface="SAS Monospace"/>
              </a:rPr>
              <a:t> 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600200" y="2819400"/>
          <a:ext cx="5867400" cy="1905000"/>
        </p:xfrm>
        <a:graphic>
          <a:graphicData uri="http://schemas.openxmlformats.org/drawingml/2006/table">
            <a:tbl>
              <a:tblPr/>
              <a:tblGrid>
                <a:gridCol w="1600200"/>
                <a:gridCol w="533400"/>
                <a:gridCol w="1524000"/>
                <a:gridCol w="990600"/>
                <a:gridCol w="1219200"/>
              </a:tblGrid>
              <a:tr h="0">
                <a:tc gridSpan="5">
                  <a:txBody>
                    <a:bodyPr/>
                    <a:lstStyle/>
                    <a:p>
                      <a:pPr algn="ct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Test second Results for Dependent Variable cycl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Mean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Pr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Numerat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819.964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552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Denominat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048.087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y Fat Example (nknw260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For 20 healthy female subjects between 25 – 30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Y = amount of body fat (fat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= </a:t>
            </a:r>
            <a:r>
              <a:rPr lang="en-US" dirty="0" err="1" smtClean="0"/>
              <a:t>tricepts</a:t>
            </a:r>
            <a:r>
              <a:rPr lang="en-US" dirty="0" smtClean="0"/>
              <a:t> </a:t>
            </a:r>
            <a:r>
              <a:rPr lang="en-US" dirty="0" err="1" smtClean="0"/>
              <a:t>skinfold</a:t>
            </a:r>
            <a:r>
              <a:rPr lang="en-US" dirty="0" smtClean="0"/>
              <a:t> thickness (</a:t>
            </a:r>
            <a:r>
              <a:rPr lang="en-US" dirty="0" err="1" smtClean="0"/>
              <a:t>skinfold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= thigh circumference (thigh)</a:t>
            </a:r>
          </a:p>
          <a:p>
            <a:pPr>
              <a:buNone/>
            </a:pPr>
            <a:r>
              <a:rPr lang="en-US" dirty="0" smtClean="0"/>
              <a:t>X</a:t>
            </a:r>
            <a:r>
              <a:rPr lang="en-US" baseline="-25000" dirty="0" smtClean="0"/>
              <a:t>3</a:t>
            </a:r>
            <a:r>
              <a:rPr lang="en-US" dirty="0" smtClean="0"/>
              <a:t> = </a:t>
            </a:r>
            <a:r>
              <a:rPr lang="en-US" dirty="0" err="1" smtClean="0"/>
              <a:t>midarm</a:t>
            </a:r>
            <a:r>
              <a:rPr lang="en-US" dirty="0" smtClean="0"/>
              <a:t> circumference (</a:t>
            </a:r>
            <a:r>
              <a:rPr lang="en-US" dirty="0" err="1" smtClean="0"/>
              <a:t>midarm</a:t>
            </a:r>
            <a:r>
              <a:rPr lang="en-US" dirty="0" smtClean="0"/>
              <a:t>)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Fig. 8.14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27732" t="5219" r="26954" b="58992"/>
          <a:stretch>
            <a:fillRect/>
          </a:stretch>
        </p:blipFill>
        <p:spPr>
          <a:xfrm>
            <a:off x="1676400" y="1066800"/>
            <a:ext cx="5446712" cy="55626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aning of Coefficients for Qualitative Variables</a:t>
            </a: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urance Example: Background (nknw459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686800" cy="5410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Y: number of months for an insurance company to adopt an innovation</a:t>
            </a:r>
          </a:p>
          <a:p>
            <a:pPr>
              <a:buNone/>
            </a:pP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: </a:t>
            </a:r>
            <a:r>
              <a:rPr lang="en-US" dirty="0"/>
              <a:t>size of the firm</a:t>
            </a:r>
          </a:p>
          <a:p>
            <a:pPr>
              <a:buNone/>
            </a:pPr>
            <a:r>
              <a:rPr lang="en-US" dirty="0" smtClean="0"/>
              <a:t>X</a:t>
            </a:r>
            <a:r>
              <a:rPr lang="en-US" baseline="-25000" dirty="0"/>
              <a:t>2</a:t>
            </a:r>
            <a:r>
              <a:rPr lang="en-US" dirty="0" smtClean="0"/>
              <a:t>:  Type of firm</a:t>
            </a:r>
          </a:p>
          <a:p>
            <a:pPr>
              <a:buNone/>
            </a:pPr>
            <a:r>
              <a:rPr lang="en-US" dirty="0" smtClean="0"/>
              <a:t>	X</a:t>
            </a:r>
            <a:r>
              <a:rPr lang="en-US" baseline="-25000" dirty="0"/>
              <a:t>2</a:t>
            </a:r>
            <a:r>
              <a:rPr lang="en-US" dirty="0" smtClean="0"/>
              <a:t> = 0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mutual fund firm</a:t>
            </a:r>
          </a:p>
          <a:p>
            <a:pPr>
              <a:buNone/>
            </a:pPr>
            <a:r>
              <a:rPr lang="en-US" dirty="0" smtClean="0"/>
              <a:t>	X</a:t>
            </a:r>
            <a:r>
              <a:rPr lang="en-US" baseline="-25000" dirty="0"/>
              <a:t>2</a:t>
            </a:r>
            <a:r>
              <a:rPr lang="en-US" dirty="0" smtClean="0"/>
              <a:t> = 1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stock firm</a:t>
            </a:r>
          </a:p>
          <a:p>
            <a:pPr>
              <a:buNone/>
            </a:pPr>
            <a:r>
              <a:rPr lang="en-US" dirty="0" smtClean="0"/>
              <a:t>Questions</a:t>
            </a:r>
          </a:p>
          <a:p>
            <a:pPr>
              <a:buNone/>
            </a:pPr>
            <a:r>
              <a:rPr lang="en-US" dirty="0" smtClean="0"/>
              <a:t>	1) Do stock firms adopt innovation faster?</a:t>
            </a:r>
          </a:p>
          <a:p>
            <a:pPr>
              <a:buNone/>
            </a:pPr>
            <a:r>
              <a:rPr lang="en-US" dirty="0" smtClean="0"/>
              <a:t>	2) Does the size of the firm have an effect on 1)?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urance Example: In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1981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insuranc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I:\My Documents\Stat 512\CH11TA01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months size stock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insurance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19400" y="3200400"/>
          <a:ext cx="2971800" cy="2128068"/>
        </p:xfrm>
        <a:graphic>
          <a:graphicData uri="http://schemas.openxmlformats.org/drawingml/2006/table">
            <a:tbl>
              <a:tblPr/>
              <a:tblGrid>
                <a:gridCol w="609600"/>
                <a:gridCol w="986472"/>
                <a:gridCol w="613728"/>
                <a:gridCol w="762000"/>
              </a:tblGrid>
              <a:tr h="193524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Obs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months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ize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stock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93524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7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51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93524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6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92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93524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⁞</a:t>
                      </a:r>
                      <a:endParaRPr lang="en-US" sz="2000" b="0" i="0" dirty="0">
                        <a:solidFill>
                          <a:srgbClr val="000000"/>
                        </a:solidFill>
                        <a:latin typeface="Arial"/>
                      </a:endParaRP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dirty="0" smtClean="0">
                          <a:solidFill>
                            <a:srgbClr val="000000"/>
                          </a:solidFill>
                          <a:latin typeface="Arial"/>
                        </a:rPr>
                        <a:t>⁞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93524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9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30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24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93524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0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14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246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24939" marR="24939" marT="24939" marB="2493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urance Example: Scatter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M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sm70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ack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S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sm70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red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Insurance Innovation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sor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insurance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b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tock siz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with smoothed lines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insuranc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months*size=stock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surance Example: Scatterplot (cont)</a:t>
            </a:r>
            <a:endParaRPr lang="en-US" dirty="0"/>
          </a:p>
        </p:txBody>
      </p:sp>
      <p:pic>
        <p:nvPicPr>
          <p:cNvPr id="39938" name="Picture 2" descr="Plot of months by size identified by st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914400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urance Example: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insurance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insuranc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izestock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size*stock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insurance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months = size stock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sizestock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sameline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: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tes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stock,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sizestock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urance Example: Regression (cont)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941587640"/>
              </p:ext>
            </p:extLst>
          </p:nvPr>
        </p:nvGraphicFramePr>
        <p:xfrm>
          <a:off x="1447801" y="4419600"/>
          <a:ext cx="6476999" cy="1752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43808"/>
                <a:gridCol w="770791"/>
                <a:gridCol w="1600200"/>
                <a:gridCol w="1033585"/>
                <a:gridCol w="1328615"/>
              </a:tblGrid>
              <a:tr h="182594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est </a:t>
                      </a:r>
                      <a:r>
                        <a:rPr lang="en-US" sz="20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ameline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Results for Dependent Variable months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ean</a:t>
                      </a:r>
                      <a:b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&gt; F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umerator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58.12584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4.34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0003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enominator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1.02381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17697818"/>
              </p:ext>
            </p:extLst>
          </p:nvPr>
        </p:nvGraphicFramePr>
        <p:xfrm>
          <a:off x="1485900" y="1578864"/>
          <a:ext cx="6515100" cy="18928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76400"/>
                <a:gridCol w="457200"/>
                <a:gridCol w="1371600"/>
                <a:gridCol w="1219200"/>
                <a:gridCol w="9525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nalysis of Varianc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ourc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F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m of</a:t>
                      </a:r>
                      <a:b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s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ean</a:t>
                      </a:r>
                      <a:b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 Valu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</a:t>
                      </a: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&gt; F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odel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504.41904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01.4730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5.49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&lt;.0001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rror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76.38096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1.0238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rrected Total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680.80000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204351496"/>
              </p:ext>
            </p:extLst>
          </p:nvPr>
        </p:nvGraphicFramePr>
        <p:xfrm>
          <a:off x="2209800" y="3636264"/>
          <a:ext cx="4953000" cy="6309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05000"/>
                <a:gridCol w="1066800"/>
                <a:gridCol w="1143000"/>
                <a:gridCol w="8382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oot MS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.3202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-Squar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895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ependent Mean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9.40000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dj</a:t>
                      </a: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R-</a:t>
                      </a:r>
                      <a:r>
                        <a:rPr lang="en-US" sz="18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8754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urance Example: Regression (cont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59435114"/>
              </p:ext>
            </p:extLst>
          </p:nvPr>
        </p:nvGraphicFramePr>
        <p:xfrm>
          <a:off x="1524000" y="1981200"/>
          <a:ext cx="6400799" cy="2453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75538"/>
                <a:gridCol w="448801"/>
                <a:gridCol w="1558991"/>
                <a:gridCol w="1133812"/>
                <a:gridCol w="992085"/>
                <a:gridCol w="991572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ameter Estimates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ariable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ameter</a:t>
                      </a:r>
                      <a:b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stimate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</a:t>
                      </a:r>
                      <a:b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&gt; |t|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3.83837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.44065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3.86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&lt;.0001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ize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0.10153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01305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7.78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&lt;.0001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ock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8.13125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.65405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.23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0.0408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izestock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0.00041714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01833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0.02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9821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Insurance Example: Regress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686800" cy="1219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insurance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months = size stock;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226222502"/>
              </p:ext>
            </p:extLst>
          </p:nvPr>
        </p:nvGraphicFramePr>
        <p:xfrm>
          <a:off x="1295400" y="1981200"/>
          <a:ext cx="6629400" cy="18928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76400"/>
                <a:gridCol w="487680"/>
                <a:gridCol w="1493520"/>
                <a:gridCol w="1295400"/>
                <a:gridCol w="8382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nalysis of Varianc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ourc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F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m of</a:t>
                      </a:r>
                      <a:b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s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ean</a:t>
                      </a:r>
                      <a:b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 Valu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</a:t>
                      </a: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&gt; F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odel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504.41333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752.20667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72.50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&lt;.0001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rror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76.38667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0.37569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rrected Total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680.80000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704921046"/>
              </p:ext>
            </p:extLst>
          </p:nvPr>
        </p:nvGraphicFramePr>
        <p:xfrm>
          <a:off x="2133600" y="4157472"/>
          <a:ext cx="4953000" cy="6309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05000"/>
                <a:gridCol w="1066800"/>
                <a:gridCol w="1143000"/>
                <a:gridCol w="8382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oot MS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.22113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-Squar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895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ependent Mean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9.40000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dj</a:t>
                      </a: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R-</a:t>
                      </a:r>
                      <a:r>
                        <a:rPr lang="en-US" sz="18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8827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16513454"/>
              </p:ext>
            </p:extLst>
          </p:nvPr>
        </p:nvGraphicFramePr>
        <p:xfrm>
          <a:off x="1790700" y="4940808"/>
          <a:ext cx="5638800" cy="18928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7280"/>
                <a:gridCol w="502920"/>
                <a:gridCol w="1219200"/>
                <a:gridCol w="1066800"/>
                <a:gridCol w="8382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ameter Estimates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ariabl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F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ameter</a:t>
                      </a:r>
                      <a:b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stimat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</a:t>
                      </a:r>
                      <a:b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rror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Valu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</a:t>
                      </a: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&gt; |t|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3.87407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.81386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8.68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&lt;.0001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iz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0.10174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00889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11.44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&lt;.000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ock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8.05547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.4591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.52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&lt;.000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urance Example: Comparis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747594266"/>
              </p:ext>
            </p:extLst>
          </p:nvPr>
        </p:nvGraphicFramePr>
        <p:xfrm>
          <a:off x="0" y="1600201"/>
          <a:ext cx="9144000" cy="2895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81200"/>
                <a:gridCol w="4343400"/>
                <a:gridCol w="1447800"/>
                <a:gridCol w="1371600"/>
              </a:tblGrid>
              <a:tr h="167054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interaction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Ŷ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R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adj</a:t>
                      </a:r>
                      <a:r>
                        <a:rPr lang="en-US" sz="3200" dirty="0" smtClean="0"/>
                        <a:t> R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67054"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yes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1147763" algn="l"/>
                        </a:tabLst>
                      </a:pPr>
                      <a:r>
                        <a:rPr lang="en-US" sz="3200" dirty="0" err="1" smtClean="0"/>
                        <a:t>Mut</a:t>
                      </a:r>
                      <a:r>
                        <a:rPr lang="en-US" sz="3200" dirty="0" smtClean="0"/>
                        <a:t>:</a:t>
                      </a:r>
                      <a:r>
                        <a:rPr lang="en-US" sz="3200" baseline="0" dirty="0" smtClean="0"/>
                        <a:t> 	</a:t>
                      </a:r>
                      <a:r>
                        <a:rPr lang="en-US" sz="3200" dirty="0" smtClean="0"/>
                        <a:t>33.84 – 0.102 size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8951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8754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670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147763" algn="l"/>
                        </a:tabLst>
                        <a:defRPr/>
                      </a:pPr>
                      <a:r>
                        <a:rPr lang="en-US" sz="3200" dirty="0" smtClean="0"/>
                        <a:t>Stock:	41.97 – 0.102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dirty="0" smtClean="0"/>
                        <a:t>siz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76072"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no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1147763" algn="l"/>
                        </a:tabLst>
                      </a:pPr>
                      <a:r>
                        <a:rPr lang="en-US" sz="3200" dirty="0" err="1" smtClean="0"/>
                        <a:t>Mut</a:t>
                      </a:r>
                      <a:r>
                        <a:rPr lang="en-US" sz="3200" dirty="0" smtClean="0"/>
                        <a:t>: 	33.87 – 0.102</a:t>
                      </a:r>
                      <a:r>
                        <a:rPr lang="en-US" sz="3200" baseline="0" dirty="0" smtClean="0"/>
                        <a:t> size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8951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8827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7607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190625" algn="l"/>
                        </a:tabLst>
                        <a:defRPr/>
                      </a:pPr>
                      <a:r>
                        <a:rPr kumimoji="0" lang="en-US" sz="3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tock:	41.93 – 0.102 siz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dy Fat Example: Regression (inpu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bodyfa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I:\My Documents\Stat 512\CH07TA01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kinfol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high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fat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bodyfa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bodyfa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fat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kinfol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high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idar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Insurance Example: Regress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686800" cy="1219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insurance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months = size stock;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34483671"/>
              </p:ext>
            </p:extLst>
          </p:nvPr>
        </p:nvGraphicFramePr>
        <p:xfrm>
          <a:off x="1295400" y="1981200"/>
          <a:ext cx="6629400" cy="18928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76400"/>
                <a:gridCol w="487680"/>
                <a:gridCol w="1493520"/>
                <a:gridCol w="1295400"/>
                <a:gridCol w="8382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nalysis of Varianc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ourc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F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m of</a:t>
                      </a:r>
                      <a:b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s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ean</a:t>
                      </a:r>
                      <a:b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 Valu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</a:t>
                      </a: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&gt; F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odel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504.41333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752.20667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72.50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&lt;.0001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rror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7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76.38667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0.37569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rrected Total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680.80000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45216924"/>
              </p:ext>
            </p:extLst>
          </p:nvPr>
        </p:nvGraphicFramePr>
        <p:xfrm>
          <a:off x="2133600" y="4157472"/>
          <a:ext cx="4953000" cy="6309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05000"/>
                <a:gridCol w="1066800"/>
                <a:gridCol w="1143000"/>
                <a:gridCol w="8382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oot MS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.22113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-Squar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895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ependent Mean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9.40000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dj</a:t>
                      </a: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R-</a:t>
                      </a:r>
                      <a:r>
                        <a:rPr lang="en-US" sz="18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8827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843638615"/>
              </p:ext>
            </p:extLst>
          </p:nvPr>
        </p:nvGraphicFramePr>
        <p:xfrm>
          <a:off x="1790700" y="4940808"/>
          <a:ext cx="5638800" cy="18928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7280"/>
                <a:gridCol w="502920"/>
                <a:gridCol w="1219200"/>
                <a:gridCol w="1066800"/>
                <a:gridCol w="8382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ameter Estimates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ariabl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F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rameter</a:t>
                      </a:r>
                      <a:b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stimat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</a:t>
                      </a:r>
                      <a:b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rror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Valu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</a:t>
                      </a: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&gt; |t|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3.87407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.81386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8.68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&lt;.0001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ize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0.10174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00889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11.44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&lt;.000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ock</a:t>
                      </a:r>
                      <a:endParaRPr lang="en-US" sz="18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  <a:latin typeface="Arial" pitchFamily="34" charset="0"/>
                          <a:cs typeface="Arial" pitchFamily="34" charset="0"/>
                        </a:rPr>
                        <a:t>8.05547</a:t>
                      </a:r>
                      <a:endParaRPr lang="en-US" sz="18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.4591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.52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&lt;.0001</a:t>
                      </a:r>
                      <a:endParaRPr lang="en-US" sz="18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144362777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urance Example: Regression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with straight lines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M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ack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S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red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insuranc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months*size=stock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surance Example: Regression Lines (cont)</a:t>
            </a:r>
            <a:endParaRPr lang="en-US" dirty="0"/>
          </a:p>
        </p:txBody>
      </p:sp>
      <p:pic>
        <p:nvPicPr>
          <p:cNvPr id="31746" name="Picture 2" descr="Plot of months by size identified by st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914400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2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rategy for Building a Regression Model</a:t>
            </a:r>
            <a:endParaRPr lang="en-US" dirty="0"/>
          </a:p>
        </p:txBody>
      </p:sp>
      <p:pic>
        <p:nvPicPr>
          <p:cNvPr id="5" name="Picture 4" descr="Fig. 9.1.tif"/>
          <p:cNvPicPr>
            <a:picLocks noChangeAspect="1"/>
          </p:cNvPicPr>
          <p:nvPr/>
        </p:nvPicPr>
        <p:blipFill>
          <a:blip r:embed="rId2" cstate="print"/>
          <a:srcRect l="27299" t="3333" r="16667" b="57194"/>
          <a:stretch>
            <a:fillRect/>
          </a:stretch>
        </p:blipFill>
        <p:spPr>
          <a:xfrm rot="60000">
            <a:off x="2022083" y="1040111"/>
            <a:ext cx="5719125" cy="5209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56421081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2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rategy for Building a Regression Model (cont)</a:t>
            </a:r>
            <a:endParaRPr lang="en-US" dirty="0"/>
          </a:p>
        </p:txBody>
      </p:sp>
      <p:pic>
        <p:nvPicPr>
          <p:cNvPr id="5" name="Picture 4" descr="Fig. 9.1.tif"/>
          <p:cNvPicPr>
            <a:picLocks noChangeAspect="1"/>
          </p:cNvPicPr>
          <p:nvPr/>
        </p:nvPicPr>
        <p:blipFill>
          <a:blip r:embed="rId2" cstate="print"/>
          <a:srcRect l="27299" t="29327" r="16667" b="21111"/>
          <a:stretch>
            <a:fillRect/>
          </a:stretch>
        </p:blipFill>
        <p:spPr>
          <a:xfrm rot="60000">
            <a:off x="2258233" y="1218627"/>
            <a:ext cx="5122574" cy="559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5642108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gical Example (nknw334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Surgical unit wants to predict survival in patients undergoing a specific liver operation.</a:t>
            </a:r>
          </a:p>
          <a:p>
            <a:pPr>
              <a:buNone/>
            </a:pPr>
            <a:r>
              <a:rPr lang="en-US" dirty="0" smtClean="0"/>
              <a:t>n = 54</a:t>
            </a:r>
          </a:p>
          <a:p>
            <a:pPr>
              <a:buNone/>
            </a:pPr>
            <a:r>
              <a:rPr lang="en-US" dirty="0" smtClean="0"/>
              <a:t>Y = post-operation survival time</a:t>
            </a:r>
          </a:p>
          <a:p>
            <a:pPr>
              <a:buNone/>
            </a:pPr>
            <a:r>
              <a:rPr lang="en-US" dirty="0" smtClean="0"/>
              <a:t>Explanatory Variables</a:t>
            </a:r>
          </a:p>
          <a:p>
            <a:pPr>
              <a:buNone/>
            </a:pPr>
            <a:r>
              <a:rPr lang="en-US" dirty="0" smtClean="0"/>
              <a:t>	X</a:t>
            </a:r>
            <a:r>
              <a:rPr lang="en-US" baseline="-25000" dirty="0" smtClean="0"/>
              <a:t>1</a:t>
            </a:r>
            <a:r>
              <a:rPr lang="en-US" dirty="0" smtClean="0"/>
              <a:t>:  blood clotting score (blood)</a:t>
            </a:r>
          </a:p>
          <a:p>
            <a:pPr>
              <a:buNone/>
            </a:pPr>
            <a:r>
              <a:rPr lang="en-US" dirty="0" smtClean="0"/>
              <a:t>	X</a:t>
            </a:r>
            <a:r>
              <a:rPr lang="en-US" baseline="-25000" dirty="0" smtClean="0"/>
              <a:t>2</a:t>
            </a:r>
            <a:r>
              <a:rPr lang="en-US" dirty="0" smtClean="0"/>
              <a:t>: prognostic index (</a:t>
            </a:r>
            <a:r>
              <a:rPr lang="en-US" dirty="0" err="1" smtClean="0"/>
              <a:t>prog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	X</a:t>
            </a:r>
            <a:r>
              <a:rPr lang="en-US" baseline="-25000" dirty="0" smtClean="0"/>
              <a:t>3</a:t>
            </a:r>
            <a:r>
              <a:rPr lang="en-US" dirty="0" smtClean="0"/>
              <a:t>: enzyme function test score (</a:t>
            </a:r>
            <a:r>
              <a:rPr lang="en-US" dirty="0" err="1" smtClean="0"/>
              <a:t>enz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	X</a:t>
            </a:r>
            <a:r>
              <a:rPr lang="en-US" baseline="-25000" dirty="0" smtClean="0"/>
              <a:t>4</a:t>
            </a:r>
            <a:r>
              <a:rPr lang="en-US" dirty="0" smtClean="0"/>
              <a:t>: liver function test score (liver)</a:t>
            </a:r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gical Example: in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556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surgical; </a:t>
            </a:r>
          </a:p>
          <a:p>
            <a:pPr>
              <a:buNone/>
            </a:pP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I:\My Documents\Stat 512\CH09TA01.tx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delimite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09'x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blood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o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nz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liver age gender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lcmo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lcheav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ur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ogsur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urgical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Original model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Matrix Scatterplot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sgscatte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urgical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atrix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ur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blood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o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nz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liver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36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Scatterplot</a:t>
            </a:r>
            <a:endParaRPr lang="en-US" dirty="0"/>
          </a:p>
        </p:txBody>
      </p:sp>
      <p:pic>
        <p:nvPicPr>
          <p:cNvPr id="51204" name="Picture 4" descr="The SGScatter Procedu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685800"/>
            <a:ext cx="6096000" cy="6096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urgical Example: Diagno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9436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urgical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ur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blood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o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nz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liver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Original model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Residual plot </a:t>
            </a:r>
            <a:r>
              <a:rPr lang="en-US" sz="2000" b="1" dirty="0" err="1" smtClean="0">
                <a:solidFill>
                  <a:srgbClr val="800080"/>
                </a:solidFill>
                <a:latin typeface="Courier New"/>
              </a:rPr>
              <a:t>vs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 predicted value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re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Normal plot for residuals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istogra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qq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igm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u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Diagnostics (cont)</a:t>
            </a:r>
            <a:endParaRPr lang="en-US" dirty="0"/>
          </a:p>
        </p:txBody>
      </p:sp>
      <p:pic>
        <p:nvPicPr>
          <p:cNvPr id="49154" name="Picture 2" descr="Plot of resid by pre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914400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Panel of scatterplots of residuals by regressors for fat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67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ody Fat Example: Diagnostics (output)</a:t>
            </a:r>
            <a:endParaRPr lang="en-US" dirty="0"/>
          </a:p>
        </p:txBody>
      </p:sp>
      <p:pic>
        <p:nvPicPr>
          <p:cNvPr id="1028" name="Picture 4" descr="Panel of fit diagnostics for fat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66143" b="64393"/>
          <a:stretch/>
        </p:blipFill>
        <p:spPr bwMode="auto">
          <a:xfrm>
            <a:off x="4724400" y="3087189"/>
            <a:ext cx="3048000" cy="3205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74219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Diagnostics (cont)</a:t>
            </a:r>
            <a:endParaRPr lang="en-US" dirty="0"/>
          </a:p>
        </p:txBody>
      </p:sp>
      <p:pic>
        <p:nvPicPr>
          <p:cNvPr id="91138" name="Picture 2" descr="Panel of scatterplots of residuals by regressors for surv.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914400"/>
            <a:ext cx="7721600" cy="5791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Diagnostics (cont)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4953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09066" y="3581400"/>
            <a:ext cx="4334933" cy="325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gical Example: Y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trans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urgical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boxcox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ur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mbd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to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by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0.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 =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    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identity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(blood)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identity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ro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dentit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nz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)    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dentit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(liver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Y transformation (cont)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5800" y="952500"/>
            <a:ext cx="7772400" cy="582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Y transformation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6096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fr-FR" sz="2000" dirty="0" smtClean="0">
                <a:latin typeface="Courier New" pitchFamily="49" charset="0"/>
                <a:cs typeface="Courier New" pitchFamily="49" charset="0"/>
              </a:rPr>
              <a:t>    Box-Cox Transformation Information for </a:t>
            </a:r>
            <a:r>
              <a:rPr lang="fr-FR" sz="2000" dirty="0" err="1" smtClean="0">
                <a:latin typeface="Courier New" pitchFamily="49" charset="0"/>
                <a:cs typeface="Courier New" pitchFamily="49" charset="0"/>
              </a:rPr>
              <a:t>surv</a:t>
            </a:r>
            <a:endParaRPr lang="fr-FR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Lambda      R-Square    Log Like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-0.7          0.69    -283.837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-0.6          0.70    -281.203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-0.5          0.72    -278.846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-0.4          0.73    -276.805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-0.3          0.74    -275.119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-0.2          0.75    -273.828 *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-0.1          0.75    -272.971 *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0.0 +        0.76    -272.579 &lt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0.1          0.76    -272.675 *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0.2          0.76    -273.269 *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0.3          0.76    -274.360 *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0.4          0.75    -275.933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0.5          0.75    -277.961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0.6          0.74    -280.409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0.7          0.73    -283.238</a:t>
            </a: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&lt; - Best Lambda * - 95% Confidence Interval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+ - Convenient Lambda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86800" y="6477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180180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urgical Example: Diagnostics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943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surgical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urgical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sur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log(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ur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urgical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sur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liver blood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o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nz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iagt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t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t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Transformed model with </a:t>
            </a:r>
            <a:r>
              <a:rPr lang="en-US" sz="2000" b="1" dirty="0" err="1" smtClean="0">
                <a:solidFill>
                  <a:srgbClr val="800080"/>
                </a:solidFill>
                <a:latin typeface="Courier New"/>
              </a:rPr>
              <a:t>ln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 Y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Residual plot </a:t>
            </a:r>
            <a:r>
              <a:rPr lang="en-US" sz="2000" b="1" dirty="0" err="1" smtClean="0">
                <a:solidFill>
                  <a:srgbClr val="800080"/>
                </a:solidFill>
                <a:latin typeface="Courier New"/>
              </a:rPr>
              <a:t>vs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 predicted value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iagt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  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t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t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re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Normal plot for residuals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iagt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  histogra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t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qq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t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igm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u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);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4258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Diagnostics 2 (cont)</a:t>
            </a:r>
            <a:endParaRPr lang="en-US" dirty="0"/>
          </a:p>
        </p:txBody>
      </p:sp>
      <p:pic>
        <p:nvPicPr>
          <p:cNvPr id="43010" name="Picture 2" descr="Plot of residtr by predt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990600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4258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Diagnostics 2 (cont)</a:t>
            </a:r>
            <a:endParaRPr lang="en-US" dirty="0"/>
          </a:p>
        </p:txBody>
      </p:sp>
      <p:pic>
        <p:nvPicPr>
          <p:cNvPr id="92162" name="Picture 2" descr="Panel of scatterplots of residuals by regressors for lsurv.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066800"/>
            <a:ext cx="7239000" cy="54292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Diagnostics 2 (cont)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33868" y="1117600"/>
            <a:ext cx="4605868" cy="3454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1998" y="3428999"/>
            <a:ext cx="4572001" cy="34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074304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Scatterplot transform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Matrix Scatterplot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sgscatte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urgical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atrix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sur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blood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o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nz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liver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467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ody Fat Example: Diagnostics (output)</a:t>
            </a:r>
            <a:endParaRPr lang="en-US" dirty="0"/>
          </a:p>
        </p:txBody>
      </p:sp>
      <p:pic>
        <p:nvPicPr>
          <p:cNvPr id="10" name="Picture 4" descr="Panel of fit diagnostics for fat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35464" r="66143"/>
          <a:stretch/>
        </p:blipFill>
        <p:spPr bwMode="auto">
          <a:xfrm>
            <a:off x="3124200" y="914400"/>
            <a:ext cx="3048000" cy="5809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83225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Scatterplot transformed</a:t>
            </a:r>
            <a:endParaRPr lang="en-US" dirty="0"/>
          </a:p>
        </p:txBody>
      </p:sp>
      <p:pic>
        <p:nvPicPr>
          <p:cNvPr id="39940" name="Picture 4" descr="The SGScatter Procedu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685800"/>
            <a:ext cx="6096000" cy="609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60799086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gical Example: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121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cor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urgical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ob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dirty="0" err="1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lsurv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blood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rog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enz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liver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0" y="3581400"/>
          <a:ext cx="5943600" cy="2586990"/>
        </p:xfrm>
        <a:graphic>
          <a:graphicData uri="http://schemas.openxmlformats.org/drawingml/2006/table">
            <a:tbl>
              <a:tblPr/>
              <a:tblGrid>
                <a:gridCol w="762000"/>
                <a:gridCol w="990600"/>
                <a:gridCol w="1066800"/>
                <a:gridCol w="1066800"/>
                <a:gridCol w="1066800"/>
                <a:gridCol w="9906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Pearson Correlation Coefficients, N = 5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lsurv</a:t>
                      </a:r>
                      <a:endParaRPr lang="en-US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bloo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prog</a:t>
                      </a:r>
                      <a:endParaRPr lang="en-US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enz</a:t>
                      </a:r>
                      <a:endParaRPr lang="en-US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live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lsurv</a:t>
                      </a:r>
                      <a:endParaRPr lang="en-US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0.2463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470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6536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649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bloo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2463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0.0901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-0.1496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5024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prog</a:t>
                      </a:r>
                      <a:endParaRPr lang="en-US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470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0901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-0.0236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369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enz</a:t>
                      </a:r>
                      <a:endParaRPr lang="en-US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6536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-0.1496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-0.0236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4164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latin typeface="Arial"/>
                        </a:rPr>
                        <a:t>live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649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5024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369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latin typeface="Arial"/>
                        </a:rPr>
                        <a:t>0.4164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rgical Example: Model Selection – data for the current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urgical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outtes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mpara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sur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ood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o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nz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liver/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rsquar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adjrs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re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ai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sb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mpara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04800" y="3581400"/>
          <a:ext cx="7010400" cy="789424"/>
        </p:xfrm>
        <a:graphic>
          <a:graphicData uri="http://schemas.openxmlformats.org/drawingml/2006/table">
            <a:tbl>
              <a:tblPr/>
              <a:tblGrid>
                <a:gridCol w="609600"/>
                <a:gridCol w="1371600"/>
                <a:gridCol w="1066800"/>
                <a:gridCol w="1447800"/>
                <a:gridCol w="1143000"/>
                <a:gridCol w="1371600"/>
              </a:tblGrid>
              <a:tr h="138108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Obs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MODEL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TYPE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DEPVAR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RMSE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PRESS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42891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MODEL1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PARMS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lsurv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25088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4.06875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28600" y="5562601"/>
          <a:ext cx="8763003" cy="789424"/>
        </p:xfrm>
        <a:graphic>
          <a:graphicData uri="http://schemas.openxmlformats.org/drawingml/2006/table">
            <a:tbl>
              <a:tblPr/>
              <a:tblGrid>
                <a:gridCol w="609600"/>
                <a:gridCol w="685800"/>
                <a:gridCol w="609600"/>
                <a:gridCol w="914400"/>
                <a:gridCol w="1066800"/>
                <a:gridCol w="1524000"/>
                <a:gridCol w="838200"/>
                <a:gridCol w="1143000"/>
                <a:gridCol w="1371603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Obs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IN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P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EDF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RSQ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ADJRSQ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CP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AIC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_SBC_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22860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49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75914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73948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5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-144.587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-134.642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4800" y="4495801"/>
          <a:ext cx="7391400" cy="789424"/>
        </p:xfrm>
        <a:graphic>
          <a:graphicData uri="http://schemas.openxmlformats.org/drawingml/2006/table">
            <a:tbl>
              <a:tblPr/>
              <a:tblGrid>
                <a:gridCol w="609600"/>
                <a:gridCol w="1143000"/>
                <a:gridCol w="1219200"/>
                <a:gridCol w="1219200"/>
                <a:gridCol w="1219200"/>
                <a:gridCol w="1295400"/>
                <a:gridCol w="685800"/>
              </a:tblGrid>
              <a:tr h="201022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Obs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Intercept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blood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prog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enz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liver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latin typeface="Arial"/>
                        </a:rPr>
                        <a:t>lsurv</a:t>
                      </a:r>
                      <a:endParaRPr lang="en-US" sz="2000" b="0" i="0" dirty="0">
                        <a:solidFill>
                          <a:srgbClr val="112277"/>
                        </a:solidFill>
                        <a:latin typeface="Arial"/>
                      </a:endParaRP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56177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3.85193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083739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12671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15627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032056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-1</a:t>
                      </a:r>
                    </a:p>
                  </a:txBody>
                  <a:tcPr marL="44956" marR="44956" marT="44956" marB="44956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rgical Example: Model Selection – all subset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urgical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sur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ood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o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nz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liver/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electio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rsquar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adjrs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b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b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Model Selection – all subset selection (cont)</a:t>
            </a:r>
            <a:endParaRPr lang="en-US" dirty="0"/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599" y="1435608"/>
            <a:ext cx="8478543" cy="5193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Model Selection – all subset selection (cont)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38200" y="2417222"/>
          <a:ext cx="7543800" cy="4440778"/>
        </p:xfrm>
        <a:graphic>
          <a:graphicData uri="http://schemas.openxmlformats.org/drawingml/2006/table">
            <a:tbl>
              <a:tblPr/>
              <a:tblGrid>
                <a:gridCol w="1371600"/>
                <a:gridCol w="1295400"/>
                <a:gridCol w="1295400"/>
                <a:gridCol w="1219200"/>
                <a:gridCol w="2362200"/>
              </a:tblGrid>
              <a:tr h="515379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Number in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Model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R-Square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Adjusted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R-Square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C(p)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Variables in Model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84639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4273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4162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66.5181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enz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84639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4215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4103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67.6959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liver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84639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2210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2061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08.4692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prog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84639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6632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6500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20.5228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prog enz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84639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5992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5835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33.5362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enz liver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84639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2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5484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5307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43.8729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blood enz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84639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7572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0.7427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3.3879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blood prog enz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84639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7177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7007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11.4343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prog enz liver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84639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3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6119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5886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32.9601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blood </a:t>
                      </a:r>
                      <a:r>
                        <a:rPr lang="en-US" sz="2000" b="0" i="0" dirty="0" err="1">
                          <a:solidFill>
                            <a:srgbClr val="000000"/>
                          </a:solidFill>
                          <a:latin typeface="Arial"/>
                        </a:rPr>
                        <a:t>enz</a:t>
                      </a:r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 liver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290723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latin typeface="Arial"/>
                        </a:rPr>
                        <a:t>4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7591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latin typeface="Arial"/>
                        </a:rPr>
                        <a:t>0.7395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5.0000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blood </a:t>
                      </a:r>
                      <a:r>
                        <a:rPr lang="en-US" sz="2000" b="0" i="0" dirty="0" err="1">
                          <a:solidFill>
                            <a:srgbClr val="000000"/>
                          </a:solidFill>
                          <a:latin typeface="Arial"/>
                        </a:rPr>
                        <a:t>prog</a:t>
                      </a:r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 </a:t>
                      </a:r>
                      <a:r>
                        <a:rPr lang="en-US" sz="2000" b="0" i="0" dirty="0" err="1">
                          <a:solidFill>
                            <a:srgbClr val="000000"/>
                          </a:solidFill>
                          <a:latin typeface="Arial"/>
                        </a:rPr>
                        <a:t>enz</a:t>
                      </a:r>
                      <a:r>
                        <a:rPr lang="en-US" sz="2000" b="0" i="0" dirty="0">
                          <a:solidFill>
                            <a:srgbClr val="000000"/>
                          </a:solidFill>
                          <a:latin typeface="Arial"/>
                        </a:rPr>
                        <a:t> liver</a:t>
                      </a:r>
                    </a:p>
                  </a:txBody>
                  <a:tcPr marL="35599" marR="35599" marT="35599" marB="35599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 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066800"/>
            <a:ext cx="5181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=surgical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lsurv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blood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prog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enz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liver/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selectio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rsquar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adjrsq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cp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bes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dirty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gical Example: Type II 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2362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urgical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sur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ood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o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nz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liver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iagt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t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t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0509" y="3091934"/>
            <a:ext cx="8771091" cy="3613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Model Selection - automa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2971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surgical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lsurv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blood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rog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enz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liver /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election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stepwise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endParaRPr lang="en-US" sz="2000" b="1" dirty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112277"/>
                </a:solidFill>
              </a:rPr>
              <a:t>All variables left in the model are significant at the 0.1500 level.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112277"/>
                </a:solidFill>
              </a:rPr>
              <a:t>No other variable met the 0.1500 significance level for entry into the model. 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799" y="3691367"/>
            <a:ext cx="8545135" cy="2709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44949295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rgical Example: Model Selection – backward eli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7946" y="4038600"/>
            <a:ext cx="6880654" cy="990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112277"/>
                </a:solidFill>
              </a:rPr>
              <a:t>Bounds on condition number: 1.0308, 9.1864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112277"/>
                </a:solidFill>
              </a:rPr>
              <a:t>All variables left in the model are significant at the 0.1000 level. </a:t>
            </a:r>
          </a:p>
          <a:p>
            <a:pPr marL="0" indent="0">
              <a:buNone/>
            </a:pPr>
            <a:r>
              <a:rPr lang="en-US" sz="2000" dirty="0"/>
              <a:t/>
            </a:r>
            <a:br>
              <a:rPr lang="en-US" sz="2000" dirty="0"/>
            </a:br>
            <a:endParaRPr lang="en-US" sz="2000" dirty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28744" b="13729"/>
          <a:stretch/>
        </p:blipFill>
        <p:spPr bwMode="auto">
          <a:xfrm>
            <a:off x="1093738" y="1202724"/>
            <a:ext cx="6831062" cy="2607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13173" b="18707"/>
          <a:stretch/>
        </p:blipFill>
        <p:spPr bwMode="auto">
          <a:xfrm>
            <a:off x="319089" y="5105400"/>
            <a:ext cx="849362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ody Fat Example: Regression (output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785617502"/>
              </p:ext>
            </p:extLst>
          </p:nvPr>
        </p:nvGraphicFramePr>
        <p:xfrm>
          <a:off x="1314994" y="762000"/>
          <a:ext cx="6457406" cy="2122170"/>
        </p:xfrm>
        <a:graphic>
          <a:graphicData uri="http://schemas.openxmlformats.org/drawingml/2006/table">
            <a:tbl>
              <a:tblPr/>
              <a:tblGrid>
                <a:gridCol w="1656806"/>
                <a:gridCol w="533400"/>
                <a:gridCol w="1219200"/>
                <a:gridCol w="1219200"/>
                <a:gridCol w="9144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96.9846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2.328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.5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8.4048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1503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95.389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822843329"/>
              </p:ext>
            </p:extLst>
          </p:nvPr>
        </p:nvGraphicFramePr>
        <p:xfrm>
          <a:off x="2029097" y="2971800"/>
          <a:ext cx="5029200" cy="1108710"/>
        </p:xfrm>
        <a:graphic>
          <a:graphicData uri="http://schemas.openxmlformats.org/drawingml/2006/table">
            <a:tbl>
              <a:tblPr/>
              <a:tblGrid>
                <a:gridCol w="1905000"/>
                <a:gridCol w="1066800"/>
                <a:gridCol w="1219200"/>
                <a:gridCol w="8382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4799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01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.195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64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eff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.280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797164441"/>
              </p:ext>
            </p:extLst>
          </p:nvPr>
        </p:nvGraphicFramePr>
        <p:xfrm>
          <a:off x="1762397" y="4191000"/>
          <a:ext cx="5562600" cy="2491740"/>
        </p:xfrm>
        <a:graphic>
          <a:graphicData uri="http://schemas.openxmlformats.org/drawingml/2006/table">
            <a:tbl>
              <a:tblPr/>
              <a:tblGrid>
                <a:gridCol w="1066800"/>
                <a:gridCol w="457200"/>
                <a:gridCol w="1219200"/>
                <a:gridCol w="1143000"/>
                <a:gridCol w="8382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7.084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9.7824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5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kinfol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3340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0155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6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.856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82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8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.1860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595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3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8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57200" y="2617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"/>
            <a:ext cx="8229600" cy="1143000"/>
          </a:xfrm>
        </p:spPr>
        <p:txBody>
          <a:bodyPr/>
          <a:lstStyle/>
          <a:p>
            <a:r>
              <a:rPr lang="en-US" dirty="0" smtClean="0"/>
              <a:t>Body Fat Example: Extra 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38200"/>
            <a:ext cx="8153400" cy="1981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eg</a:t>
            </a:r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2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bodyfat</a:t>
            </a:r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</a:t>
            </a:r>
            <a:r>
              <a:rPr lang="en-US" sz="2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fat=</a:t>
            </a:r>
            <a:r>
              <a:rPr lang="en-US" sz="22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kinfold</a:t>
            </a:r>
            <a:r>
              <a:rPr lang="en-US" sz="2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thigh </a:t>
            </a:r>
            <a:r>
              <a:rPr lang="en-US" sz="22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midarm</a:t>
            </a:r>
            <a:r>
              <a:rPr lang="en-US" sz="2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/</a:t>
            </a:r>
            <a:r>
              <a:rPr lang="en-US" sz="22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s1</a:t>
            </a:r>
            <a:r>
              <a:rPr lang="en-US" sz="2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2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s2</a:t>
            </a:r>
            <a:r>
              <a:rPr lang="en-US" sz="22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2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2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endParaRPr lang="en-US" sz="22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42714775"/>
              </p:ext>
            </p:extLst>
          </p:nvPr>
        </p:nvGraphicFramePr>
        <p:xfrm>
          <a:off x="1409700" y="4572000"/>
          <a:ext cx="6400800" cy="2122170"/>
        </p:xfrm>
        <a:graphic>
          <a:graphicData uri="http://schemas.openxmlformats.org/drawingml/2006/table">
            <a:tbl>
              <a:tblPr/>
              <a:tblGrid>
                <a:gridCol w="1676400"/>
                <a:gridCol w="533400"/>
                <a:gridCol w="1219200"/>
                <a:gridCol w="1219200"/>
                <a:gridCol w="9144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96.9846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2.328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.5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8.4048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1503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95.389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49574957"/>
              </p:ext>
            </p:extLst>
          </p:nvPr>
        </p:nvGraphicFramePr>
        <p:xfrm>
          <a:off x="609600" y="2057400"/>
          <a:ext cx="8001000" cy="2491740"/>
        </p:xfrm>
        <a:graphic>
          <a:graphicData uri="http://schemas.openxmlformats.org/drawingml/2006/table">
            <a:tbl>
              <a:tblPr/>
              <a:tblGrid>
                <a:gridCol w="990600"/>
                <a:gridCol w="457200"/>
                <a:gridCol w="1219200"/>
                <a:gridCol w="1066800"/>
                <a:gridCol w="838200"/>
                <a:gridCol w="838200"/>
                <a:gridCol w="1371600"/>
                <a:gridCol w="1219200"/>
              </a:tblGrid>
              <a:tr h="0">
                <a:tc gridSpan="8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ype I S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ype II S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7.084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9.7824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5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156.760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.4681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kinfold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3340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0155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6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52.2698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.7048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high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.856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82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8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3.168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5292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idar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.1860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595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3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8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.5459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.5459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3</TotalTime>
  <Words>3557</Words>
  <Application>Microsoft Office PowerPoint</Application>
  <PresentationFormat>On-screen Show (4:3)</PresentationFormat>
  <Paragraphs>1786</Paragraphs>
  <Slides>78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80" baseType="lpstr">
      <vt:lpstr>Office Theme</vt:lpstr>
      <vt:lpstr>Equation</vt:lpstr>
      <vt:lpstr>CS Example: General Linear Test (cs2.sas)</vt:lpstr>
      <vt:lpstr>CS Example: General Linear Test</vt:lpstr>
      <vt:lpstr>CS Example: General Linear Test</vt:lpstr>
      <vt:lpstr>Body Fat Example (nknw260.sas)</vt:lpstr>
      <vt:lpstr>Body Fat Example: Regression (input)</vt:lpstr>
      <vt:lpstr>Body Fat Example: Diagnostics (output)</vt:lpstr>
      <vt:lpstr>Body Fat Example: Diagnostics (output)</vt:lpstr>
      <vt:lpstr>Body Fat Example: Regression (output)</vt:lpstr>
      <vt:lpstr>Body Fat Example: Extra SS</vt:lpstr>
      <vt:lpstr>Body Fat Example: Regression (output)</vt:lpstr>
      <vt:lpstr>Body Fat Example: Scatter plot</vt:lpstr>
      <vt:lpstr>Body Fat Example: Correlation</vt:lpstr>
      <vt:lpstr>Body Fat Example: Single Xi’s (input)</vt:lpstr>
      <vt:lpstr>Body Fat Example: Single Xi’s (output)</vt:lpstr>
      <vt:lpstr>Body Fat Example: General Linear Test (input)</vt:lpstr>
      <vt:lpstr>Body Fat Example: General Linear Test (out)</vt:lpstr>
      <vt:lpstr>Body Fat Example: Model Selection</vt:lpstr>
      <vt:lpstr>Coefficients of Partial Determination</vt:lpstr>
      <vt:lpstr>Body Fat Example: Partial Correlation</vt:lpstr>
      <vt:lpstr>Body Fat Example: Correlation (nknw260a.sas) </vt:lpstr>
      <vt:lpstr>Body Fat Example: Correlation</vt:lpstr>
      <vt:lpstr>Body Fat Example: Correlation</vt:lpstr>
      <vt:lpstr>Body Fat Example: Effects of Correlation</vt:lpstr>
      <vt:lpstr>Body Fat Example: Correlation (nknw260.sas) </vt:lpstr>
      <vt:lpstr>Body Fat Example: Pairwise correlation</vt:lpstr>
      <vt:lpstr>Power Cell Example:  (nknw302.sas)</vt:lpstr>
      <vt:lpstr>Power Cell Example: Multiple Regression</vt:lpstr>
      <vt:lpstr>Power Cell Example: Diagnostics</vt:lpstr>
      <vt:lpstr>Power Cell Example: Diagnostics</vt:lpstr>
      <vt:lpstr>Power Cell Example: Multiple Regression (cont)</vt:lpstr>
      <vt:lpstr>Power Cell Example: Multiple Regression (cont)</vt:lpstr>
      <vt:lpstr>Power Cell Example: Multiple Regression (cont)</vt:lpstr>
      <vt:lpstr>Power Cell Example: Correlations</vt:lpstr>
      <vt:lpstr>Power Cell Example: Centering</vt:lpstr>
      <vt:lpstr>Power Cell Example: Centered Variables</vt:lpstr>
      <vt:lpstr>Power Cell Example: Centered Variables (cont)</vt:lpstr>
      <vt:lpstr>Power Cell Example: Centered Variables (cont)</vt:lpstr>
      <vt:lpstr>Power Cell Example: Centered Variables (cont)</vt:lpstr>
      <vt:lpstr>Power Cell Example: Second Order</vt:lpstr>
      <vt:lpstr>Meaning of Coefficients for Qualitative Variables</vt:lpstr>
      <vt:lpstr>Insurance Example: Background (nknw459.sas)</vt:lpstr>
      <vt:lpstr>Insurance Example: Input</vt:lpstr>
      <vt:lpstr>Insurance Example: Scatterplot</vt:lpstr>
      <vt:lpstr>Insurance Example: Scatterplot (cont)</vt:lpstr>
      <vt:lpstr>Insurance Example: Regression</vt:lpstr>
      <vt:lpstr>Insurance Example: Regression (cont)</vt:lpstr>
      <vt:lpstr>Insurance Example: Regression (cont)</vt:lpstr>
      <vt:lpstr>Insurance Example: Regression 2</vt:lpstr>
      <vt:lpstr>Insurance Example: Comparison</vt:lpstr>
      <vt:lpstr>Insurance Example: Regression 2</vt:lpstr>
      <vt:lpstr>Insurance Example: Regression Lines</vt:lpstr>
      <vt:lpstr>Insurance Example: Regression Lines (cont)</vt:lpstr>
      <vt:lpstr>Strategy for Building a Regression Model</vt:lpstr>
      <vt:lpstr>Strategy for Building a Regression Model (cont)</vt:lpstr>
      <vt:lpstr>Surgical Example (nknw334.sas)</vt:lpstr>
      <vt:lpstr>Surgical Example: input</vt:lpstr>
      <vt:lpstr>Surgical Example: Scatterplot</vt:lpstr>
      <vt:lpstr>Surgical Example: Diagnostics</vt:lpstr>
      <vt:lpstr>Surgical Example: Diagnostics (cont)</vt:lpstr>
      <vt:lpstr>Surgical Example: Diagnostics (cont)</vt:lpstr>
      <vt:lpstr>Surgical Example: Diagnostics (cont)</vt:lpstr>
      <vt:lpstr>Surgical Example: Y transformation</vt:lpstr>
      <vt:lpstr>Surgical Example: Y transformation (cont)</vt:lpstr>
      <vt:lpstr>Surgical Example: Y transformation (cont)</vt:lpstr>
      <vt:lpstr>Surgical Example: Diagnostics 2</vt:lpstr>
      <vt:lpstr>Surgical Example: Diagnostics 2 (cont)</vt:lpstr>
      <vt:lpstr>Surgical Example: Diagnostics 2 (cont)</vt:lpstr>
      <vt:lpstr>Surgical Example: Diagnostics 2 (cont)</vt:lpstr>
      <vt:lpstr>Surgical Example: Scatterplot transformed</vt:lpstr>
      <vt:lpstr>Surgical Example: Scatterplot transformed</vt:lpstr>
      <vt:lpstr>Surgical Example: Correlation</vt:lpstr>
      <vt:lpstr>Surgical Example: Model Selection – data for the current model</vt:lpstr>
      <vt:lpstr>Surgical Example: Model Selection – all subset selection</vt:lpstr>
      <vt:lpstr>Surgical Example: Model Selection – all subset selection (cont)</vt:lpstr>
      <vt:lpstr>Surgical Example: Model Selection – all subset selection (cont)</vt:lpstr>
      <vt:lpstr>Surgical Example: Type II SS</vt:lpstr>
      <vt:lpstr>Surgical Example: Model Selection - automatic</vt:lpstr>
      <vt:lpstr>Surgical Example: Model Selection – backward elimination</vt:lpstr>
    </vt:vector>
  </TitlesOfParts>
  <Company>Purdu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findsen</cp:lastModifiedBy>
  <cp:revision>544</cp:revision>
  <dcterms:created xsi:type="dcterms:W3CDTF">2010-01-11T21:36:57Z</dcterms:created>
  <dcterms:modified xsi:type="dcterms:W3CDTF">2013-02-25T21:22:52Z</dcterms:modified>
</cp:coreProperties>
</file>